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CD532E4" w14:textId="77777777" w:rsidR="0030351D" w:rsidRPr="0030351D" w:rsidRDefault="0030351D" w:rsidP="0030351D">
      <w:pPr>
        <w:spacing w:line="25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0351D">
        <w:rPr>
          <w:rFonts w:ascii="Times New Roman" w:eastAsia="Calibri" w:hAnsi="Times New Roman" w:cs="Times New Roman"/>
          <w:b/>
          <w:sz w:val="28"/>
          <w:szCs w:val="28"/>
        </w:rPr>
        <w:t>МАКЕТ ТЕСТА</w:t>
      </w:r>
    </w:p>
    <w:p w14:paraId="4A0E56D4" w14:textId="77777777" w:rsidR="0030351D" w:rsidRPr="0030351D" w:rsidRDefault="0030351D" w:rsidP="0030351D">
      <w:pPr>
        <w:spacing w:line="25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0351D">
        <w:rPr>
          <w:rFonts w:ascii="Times New Roman" w:eastAsia="Calibri" w:hAnsi="Times New Roman" w:cs="Times New Roman"/>
          <w:b/>
          <w:sz w:val="28"/>
          <w:szCs w:val="28"/>
        </w:rPr>
        <w:t>Карта тестовых заданий</w:t>
      </w:r>
    </w:p>
    <w:p w14:paraId="2325E28D" w14:textId="77777777" w:rsidR="0030351D" w:rsidRPr="0030351D" w:rsidRDefault="0030351D" w:rsidP="0030351D">
      <w:pPr>
        <w:spacing w:line="25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7F710566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Компетенция:</w:t>
      </w:r>
      <w:r w:rsidRPr="0030351D">
        <w:rPr>
          <w:rFonts w:ascii="Helvetica" w:eastAsia="Calibri" w:hAnsi="Helvetica" w:cs="Times New Roman"/>
          <w:b/>
          <w:bCs/>
          <w:sz w:val="20"/>
          <w:szCs w:val="20"/>
        </w:rPr>
        <w:t xml:space="preserve"> </w:t>
      </w:r>
      <w:r w:rsidRPr="0030351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ОПК-1: Способен использовать положения, законы и методы естественных наук и математики для решения задач инженерной деятельности</w:t>
      </w:r>
    </w:p>
    <w:p w14:paraId="2DE91384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Индикатор:</w:t>
      </w:r>
      <w:r w:rsidRPr="0030351D">
        <w:rPr>
          <w:rFonts w:ascii="Helvetica" w:eastAsia="Calibri" w:hAnsi="Helvetica" w:cs="Times New Roman"/>
          <w:b/>
          <w:bCs/>
          <w:sz w:val="20"/>
          <w:szCs w:val="20"/>
        </w:rPr>
        <w:t xml:space="preserve"> </w:t>
      </w:r>
      <w:r w:rsidRPr="0030351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ОПК-1.1: Применяет методы математического анализа при решении задач профессиональной деятельности</w:t>
      </w:r>
    </w:p>
    <w:p w14:paraId="619E735C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Дисциплина</w:t>
      </w: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>: Математический анализ</w:t>
      </w:r>
    </w:p>
    <w:p w14:paraId="16BC8A68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5A168688" w14:textId="77777777" w:rsidR="0030351D" w:rsidRPr="0030351D" w:rsidRDefault="0030351D" w:rsidP="0030351D">
      <w:pPr>
        <w:spacing w:line="256" w:lineRule="auto"/>
        <w:rPr>
          <w:rFonts w:ascii="Times New Roman" w:eastAsia="Calibri" w:hAnsi="Times New Roman" w:cs="Times New Roman"/>
          <w:b/>
          <w:sz w:val="24"/>
          <w:szCs w:val="28"/>
        </w:rPr>
      </w:pPr>
      <w:r w:rsidRPr="0030351D">
        <w:rPr>
          <w:rFonts w:ascii="Times New Roman" w:eastAsia="Calibri" w:hAnsi="Times New Roman" w:cs="Times New Roman"/>
          <w:b/>
          <w:sz w:val="24"/>
          <w:szCs w:val="28"/>
        </w:rPr>
        <w:t>Описание теста:</w:t>
      </w:r>
    </w:p>
    <w:p w14:paraId="2D33E593" w14:textId="77777777" w:rsidR="0030351D" w:rsidRPr="0030351D" w:rsidRDefault="0030351D" w:rsidP="0030351D">
      <w:pPr>
        <w:numPr>
          <w:ilvl w:val="0"/>
          <w:numId w:val="3"/>
        </w:numPr>
        <w:spacing w:after="0" w:line="256" w:lineRule="auto"/>
        <w:ind w:left="0" w:firstLine="360"/>
        <w:contextualSpacing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Тест состоит из 85 заданий, которые проверяют уровень освоения компетенций обучающегося. При тестировании каждому обучающемуся предлагается 30 тестовых заданий по 15 открытого и закрытого типов разных уровней сложности.</w:t>
      </w:r>
    </w:p>
    <w:p w14:paraId="3AFB0DE5" w14:textId="77777777" w:rsidR="0030351D" w:rsidRPr="0030351D" w:rsidRDefault="0030351D" w:rsidP="0030351D">
      <w:pPr>
        <w:spacing w:after="0" w:line="256" w:lineRule="auto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2. За правильный ответ тестового задания обучающийся получает 1 условный балл, за неправильный ответ – 0 баллов. По окончании тестирования, система автоматически определяет «заработанный итоговый балл» по тесту, согласно критериям оценки</w:t>
      </w:r>
    </w:p>
    <w:p w14:paraId="4C50EDB2" w14:textId="77777777" w:rsidR="0030351D" w:rsidRPr="0030351D" w:rsidRDefault="0030351D" w:rsidP="0030351D">
      <w:pPr>
        <w:spacing w:after="0" w:line="256" w:lineRule="auto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3 Максимальная общая сумма баллов за все правильные ответы составляет – 100 баллов. </w:t>
      </w:r>
    </w:p>
    <w:p w14:paraId="57BBA7E5" w14:textId="77777777" w:rsidR="0030351D" w:rsidRPr="0030351D" w:rsidRDefault="0030351D" w:rsidP="0030351D">
      <w:pPr>
        <w:spacing w:after="0" w:line="256" w:lineRule="auto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4. Тест успешно пройден, если обучающийся правильно ответил на 70% тестовых заданий (61 балл).</w:t>
      </w:r>
    </w:p>
    <w:p w14:paraId="5524DB0D" w14:textId="77777777" w:rsidR="0030351D" w:rsidRPr="0030351D" w:rsidRDefault="0030351D" w:rsidP="0030351D">
      <w:pPr>
        <w:spacing w:after="0" w:line="256" w:lineRule="auto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5. На прохождение тестирования, включая организационный момент, обучающимся отводится не более 90 минут. На каждое тестовое задание в среднем по 3 минуты.</w:t>
      </w:r>
    </w:p>
    <w:p w14:paraId="01F459EB" w14:textId="77777777" w:rsidR="0030351D" w:rsidRPr="0030351D" w:rsidRDefault="0030351D" w:rsidP="0030351D">
      <w:pPr>
        <w:spacing w:after="0" w:line="256" w:lineRule="auto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6. Обучающемуся предоставляется одна попытка для прохождения компьютерного тестирования.</w:t>
      </w:r>
    </w:p>
    <w:p w14:paraId="162A37D5" w14:textId="77777777" w:rsidR="0030351D" w:rsidRPr="0030351D" w:rsidRDefault="0030351D" w:rsidP="0030351D">
      <w:pPr>
        <w:spacing w:after="0" w:line="256" w:lineRule="auto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6CACA757" w14:textId="77777777" w:rsidR="0030351D" w:rsidRPr="0030351D" w:rsidRDefault="0030351D" w:rsidP="0030351D">
      <w:pPr>
        <w:spacing w:line="256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 w:themeColor="text1"/>
          <w:spacing w:val="-4"/>
          <w:sz w:val="24"/>
          <w:szCs w:val="24"/>
        </w:rPr>
        <w:t>Кодификатором</w:t>
      </w:r>
      <w:r w:rsidRPr="0030351D">
        <w:rPr>
          <w:rFonts w:ascii="Times New Roman" w:eastAsia="Calibri" w:hAnsi="Times New Roman" w:cs="Times New Roman"/>
          <w:color w:val="000000" w:themeColor="text1"/>
          <w:spacing w:val="-4"/>
          <w:sz w:val="24"/>
          <w:szCs w:val="24"/>
        </w:rPr>
        <w:t xml:space="preserve"> теста по дисциплине является раздел рабочей программы «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4. Структура и содержание дисциплины (модуля)»</w:t>
      </w:r>
    </w:p>
    <w:p w14:paraId="369CB7F5" w14:textId="77777777" w:rsidR="0030351D" w:rsidRPr="0030351D" w:rsidRDefault="0030351D" w:rsidP="0030351D">
      <w:pPr>
        <w:spacing w:line="25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sz w:val="24"/>
          <w:szCs w:val="24"/>
        </w:rPr>
        <w:t>Комплект тестовых заданий</w:t>
      </w:r>
    </w:p>
    <w:p w14:paraId="3549F584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715C95AD" w14:textId="77777777" w:rsidR="0030351D" w:rsidRPr="0030351D" w:rsidRDefault="0030351D" w:rsidP="0030351D">
      <w:pPr>
        <w:spacing w:line="240" w:lineRule="auto"/>
        <w:ind w:firstLine="56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sz w:val="24"/>
          <w:szCs w:val="24"/>
        </w:rPr>
        <w:t>Задания закрытого типа</w:t>
      </w:r>
    </w:p>
    <w:p w14:paraId="07E70E0E" w14:textId="77777777" w:rsidR="0030351D" w:rsidRPr="0030351D" w:rsidRDefault="0030351D" w:rsidP="0030351D">
      <w:pPr>
        <w:spacing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Задания альтернативного выбора</w:t>
      </w:r>
    </w:p>
    <w:p w14:paraId="4612DA78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Выберите </w:t>
      </w:r>
      <w:r w:rsidRPr="0030351D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один</w:t>
      </w:r>
      <w:r w:rsidRPr="0030351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правильный ответ</w:t>
      </w:r>
    </w:p>
    <w:p w14:paraId="5C540DF3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1FA813BF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Простые (1 уровень)</w:t>
      </w:r>
    </w:p>
    <w:p w14:paraId="0E0A5284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3D0C5A69" w14:textId="77777777" w:rsidR="0030351D" w:rsidRPr="0030351D" w:rsidRDefault="0030351D" w:rsidP="0030351D">
      <w:pPr>
        <w:spacing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>1 Векторной физической величиной является</w:t>
      </w:r>
    </w:p>
    <w:p w14:paraId="1DF53A6D" w14:textId="77777777" w:rsidR="0030351D" w:rsidRPr="0030351D" w:rsidRDefault="0030351D" w:rsidP="0030351D">
      <w:pPr>
        <w:spacing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>А) время</w:t>
      </w:r>
    </w:p>
    <w:p w14:paraId="63CF17A0" w14:textId="77777777" w:rsidR="0030351D" w:rsidRPr="0030351D" w:rsidRDefault="0030351D" w:rsidP="0030351D">
      <w:pPr>
        <w:spacing w:line="240" w:lineRule="auto"/>
        <w:ind w:left="720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sz w:val="24"/>
          <w:szCs w:val="24"/>
        </w:rPr>
        <w:t xml:space="preserve">Б) скорость тела </w:t>
      </w:r>
    </w:p>
    <w:p w14:paraId="1ACA3F87" w14:textId="77777777" w:rsidR="0030351D" w:rsidRPr="0030351D" w:rsidRDefault="0030351D" w:rsidP="0030351D">
      <w:pPr>
        <w:spacing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>В) масса тела</w:t>
      </w:r>
    </w:p>
    <w:p w14:paraId="5BF3CED2" w14:textId="77777777" w:rsidR="0030351D" w:rsidRPr="0030351D" w:rsidRDefault="0030351D" w:rsidP="0030351D">
      <w:pPr>
        <w:spacing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335231A5" w14:textId="77777777" w:rsidR="0030351D" w:rsidRPr="0030351D" w:rsidRDefault="0030351D" w:rsidP="0030351D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2 Функции, которые используются при разложении в ряд Фурье</w:t>
      </w:r>
    </w:p>
    <w:p w14:paraId="73475B3C" w14:textId="77777777" w:rsidR="0030351D" w:rsidRPr="0030351D" w:rsidRDefault="0030351D" w:rsidP="0030351D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А) тригонометрические, функции синуса и косинуса</w:t>
      </w:r>
    </w:p>
    <w:p w14:paraId="1383F3E7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Б) тригонометрические, синуса и тангенса</w:t>
      </w:r>
    </w:p>
    <w:p w14:paraId="483095FF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В) тригонометрические, синуса и котангенса</w:t>
      </w:r>
    </w:p>
    <w:p w14:paraId="0AF73081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480C88AC" w14:textId="77777777" w:rsidR="0030351D" w:rsidRPr="0030351D" w:rsidRDefault="0030351D" w:rsidP="0030351D">
      <w:pPr>
        <w:tabs>
          <w:tab w:val="center" w:pos="4677"/>
          <w:tab w:val="right" w:pos="9355"/>
        </w:tabs>
        <w:spacing w:after="0" w:line="240" w:lineRule="auto"/>
        <w:ind w:left="567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3 Числовой ряд </w:t>
      </w:r>
      <w:r w:rsidRPr="0030351D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object w:dxaOrig="660" w:dyaOrig="754" w14:anchorId="4B5676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2.8pt;height:37.6pt" o:ole="">
            <v:imagedata r:id="rId5" o:title=""/>
          </v:shape>
          <o:OLEObject Type="Embed" ProgID="Equation.DSMT4" ShapeID="_x0000_i1025" DrawAspect="Content" ObjectID="_1752001475" r:id="rId6"/>
        </w:objec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ходится если,</w:t>
      </w:r>
    </w:p>
    <w:p w14:paraId="23E41716" w14:textId="77777777" w:rsidR="0030351D" w:rsidRPr="0030351D" w:rsidRDefault="0030351D" w:rsidP="0030351D">
      <w:pPr>
        <w:tabs>
          <w:tab w:val="center" w:pos="4677"/>
          <w:tab w:val="right" w:pos="9355"/>
        </w:tabs>
        <w:spacing w:after="0" w:line="240" w:lineRule="auto"/>
        <w:ind w:left="709" w:hanging="142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object w:dxaOrig="1114" w:dyaOrig="454" w14:anchorId="4F14F783">
          <v:shape id="_x0000_i1026" type="#_x0000_t75" alt="" style="width:55.35pt;height:22.5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52001476" r:id="rId8"/>
        </w:object>
      </w:r>
    </w:p>
    <w:p w14:paraId="0056705A" w14:textId="77777777" w:rsidR="0030351D" w:rsidRPr="0030351D" w:rsidRDefault="0030351D" w:rsidP="0030351D">
      <w:pPr>
        <w:tabs>
          <w:tab w:val="center" w:pos="4677"/>
          <w:tab w:val="right" w:pos="9355"/>
        </w:tabs>
        <w:spacing w:after="0" w:line="240" w:lineRule="auto"/>
        <w:ind w:left="709" w:hanging="142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) 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object w:dxaOrig="1157" w:dyaOrig="480" w14:anchorId="72683CCC">
          <v:shape id="_x0000_i1027" type="#_x0000_t75" alt="" style="width:58.05pt;height:23.6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52001477" r:id="rId10"/>
        </w:object>
      </w:r>
    </w:p>
    <w:p w14:paraId="0F20D981" w14:textId="77777777" w:rsidR="0030351D" w:rsidRPr="0030351D" w:rsidRDefault="0030351D" w:rsidP="0030351D">
      <w:pPr>
        <w:tabs>
          <w:tab w:val="center" w:pos="4677"/>
          <w:tab w:val="right" w:pos="9355"/>
        </w:tabs>
        <w:spacing w:after="0" w:line="240" w:lineRule="auto"/>
        <w:ind w:left="709" w:hanging="142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object w:dxaOrig="1191" w:dyaOrig="480" w14:anchorId="23F140A4">
          <v:shape id="_x0000_i1028" type="#_x0000_t75" alt="" style="width:59.65pt;height:23.6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52001478" r:id="rId12"/>
        </w:object>
      </w:r>
      <w:r w:rsidRPr="0030351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14:paraId="7A44F52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427E4985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1D749B6" w14:textId="77777777" w:rsidR="0030351D" w:rsidRPr="0030351D" w:rsidRDefault="0030351D" w:rsidP="0030351D">
      <w:pPr>
        <w:spacing w:after="0" w:line="256" w:lineRule="auto"/>
        <w:ind w:firstLine="567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4 </w:t>
      </w:r>
      <w:r w:rsidRPr="0030351D"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  <w:t>Множество первообразных для функции </w:t>
      </w:r>
      <w:r w:rsidRPr="0030351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77" w:dyaOrig="420" w14:anchorId="7949A805">
          <v:shape id="_x0000_i1029" type="#_x0000_t75" style="width:63.95pt;height:20.95pt" o:ole="">
            <v:imagedata r:id="rId13" o:title=""/>
          </v:shape>
          <o:OLEObject Type="Embed" ProgID="Equation.DSMT4" ShapeID="_x0000_i1029" DrawAspect="Content" ObjectID="_1752001479" r:id="rId14"/>
        </w:object>
      </w:r>
      <w:r w:rsidRPr="0030351D"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  <w:t xml:space="preserve"> имеет вид </w:t>
      </w:r>
    </w:p>
    <w:p w14:paraId="3B338F27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 </w:t>
      </w:r>
      <w:r w:rsidRPr="0030351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131" w:dyaOrig="626" w14:anchorId="19BFBCDB">
          <v:shape id="_x0000_i1030" type="#_x0000_t75" style="width:56.95pt;height:31.15pt" o:ole="">
            <v:imagedata r:id="rId15" o:title=""/>
          </v:shape>
          <o:OLEObject Type="Embed" ProgID="Equation.DSMT4" ShapeID="_x0000_i1030" DrawAspect="Content" ObjectID="_1752001480" r:id="rId16"/>
        </w:object>
      </w:r>
    </w:p>
    <w:p w14:paraId="4407A25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)  </w:t>
      </w:r>
      <w:r w:rsidRPr="0030351D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926" w:dyaOrig="343" w14:anchorId="6BBCECE8">
          <v:shape id="_x0000_i1031" type="#_x0000_t75" style="width:46.2pt;height:17.2pt" o:ole="">
            <v:imagedata r:id="rId17" o:title=""/>
          </v:shape>
          <o:OLEObject Type="Embed" ProgID="Equation.DSMT4" ShapeID="_x0000_i1031" DrawAspect="Content" ObjectID="_1752001481" r:id="rId18"/>
        </w:object>
      </w:r>
    </w:p>
    <w:p w14:paraId="73EAAB0E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071" w:dyaOrig="343" w14:anchorId="49D967D5">
          <v:shape id="_x0000_i1032" type="#_x0000_t75" style="width:53.75pt;height:17.2pt" o:ole="">
            <v:imagedata r:id="rId19" o:title=""/>
          </v:shape>
          <o:OLEObject Type="Embed" ProgID="Equation.DSMT4" ShapeID="_x0000_i1032" DrawAspect="Content" ObjectID="_1752001482" r:id="rId20"/>
        </w:object>
      </w:r>
    </w:p>
    <w:p w14:paraId="0CB129AE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398B9C7" w14:textId="77777777" w:rsidR="0030351D" w:rsidRPr="0030351D" w:rsidRDefault="0030351D" w:rsidP="0030351D">
      <w:pPr>
        <w:spacing w:after="0" w:line="256" w:lineRule="auto"/>
        <w:ind w:firstLine="567"/>
        <w:rPr>
          <w:rFonts w:ascii="Calibri" w:eastAsia="Calibri" w:hAnsi="Calibri" w:cs="Times New Roman"/>
          <w:sz w:val="28"/>
          <w:szCs w:val="28"/>
        </w:rPr>
      </w:pPr>
      <w:r w:rsidRPr="0030351D"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  <w:t>5  Интеграл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30351D">
        <w:rPr>
          <w:rFonts w:ascii="Calibri" w:eastAsia="Calibri" w:hAnsi="Calibri" w:cs="Times New Roman"/>
          <w:position w:val="-24"/>
          <w:sz w:val="28"/>
          <w:szCs w:val="28"/>
        </w:rPr>
        <w:object w:dxaOrig="797" w:dyaOrig="626" w14:anchorId="3471316B">
          <v:shape id="_x0000_i1033" type="#_x0000_t75" style="width:39.75pt;height:31.15pt" o:ole="">
            <v:imagedata r:id="rId21" o:title=""/>
          </v:shape>
          <o:OLEObject Type="Embed" ProgID="Equation.DSMT4" ShapeID="_x0000_i1033" DrawAspect="Content" ObjectID="_1752001483" r:id="rId22"/>
        </w:object>
      </w:r>
      <w:r w:rsidRPr="0030351D">
        <w:rPr>
          <w:rFonts w:ascii="Calibri" w:eastAsia="Calibri" w:hAnsi="Calibri" w:cs="Times New Roman"/>
          <w:sz w:val="28"/>
          <w:szCs w:val="28"/>
        </w:rPr>
        <w:t xml:space="preserve"> </w:t>
      </w:r>
      <w:r w:rsidRPr="0030351D">
        <w:rPr>
          <w:rFonts w:ascii="Times New Roman" w:eastAsia="Calibri" w:hAnsi="Times New Roman" w:cs="Times New Roman"/>
          <w:sz w:val="24"/>
          <w:szCs w:val="24"/>
        </w:rPr>
        <w:t>равен</w:t>
      </w:r>
    </w:p>
    <w:p w14:paraId="151BB84D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)</w:t>
      </w: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337" w:dyaOrig="411" w14:anchorId="7581A3F2">
          <v:shape id="_x0000_i1034" type="#_x0000_t75" style="width:67.15pt;height:20.95pt" o:ole="">
            <v:imagedata r:id="rId23" o:title=""/>
          </v:shape>
          <o:OLEObject Type="Embed" ProgID="Equation.DSMT4" ShapeID="_x0000_i1034" DrawAspect="Content" ObjectID="_1752001484" r:id="rId24"/>
        </w:object>
      </w:r>
    </w:p>
    <w:p w14:paraId="637A0D81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)  </w:t>
      </w:r>
      <w:r w:rsidRPr="0030351D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791" w:dyaOrig="737" w14:anchorId="097B5F19">
          <v:shape id="_x0000_i1035" type="#_x0000_t75" style="width:89.75pt;height:36.55pt" o:ole="">
            <v:imagedata r:id="rId25" o:title=""/>
          </v:shape>
          <o:OLEObject Type="Embed" ProgID="Equation.DSMT4" ShapeID="_x0000_i1035" DrawAspect="Content" ObjectID="_1752001485" r:id="rId26"/>
        </w:object>
      </w:r>
    </w:p>
    <w:p w14:paraId="5C64FC28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491" w:dyaOrig="626" w14:anchorId="5CFBF003">
          <v:shape id="_x0000_i1036" type="#_x0000_t75" style="width:74.7pt;height:31.15pt" o:ole="">
            <v:imagedata r:id="rId27" o:title=""/>
          </v:shape>
          <o:OLEObject Type="Embed" ProgID="Equation.DSMT4" ShapeID="_x0000_i1036" DrawAspect="Content" ObjectID="_1752001486" r:id="rId28"/>
        </w:object>
      </w:r>
    </w:p>
    <w:p w14:paraId="292A72C2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5C81495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66E7E978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Средне–сложные (2 уровень)</w:t>
      </w:r>
    </w:p>
    <w:p w14:paraId="69F49062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6654001A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 </w: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Предел   </w:t>
      </w:r>
      <w:r w:rsidRPr="0030351D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i/>
          <w:position w:val="-24"/>
          <w:sz w:val="24"/>
          <w:szCs w:val="24"/>
          <w:lang w:eastAsia="ru-RU"/>
        </w:rPr>
        <w:object w:dxaOrig="1551" w:dyaOrig="660" w14:anchorId="48338A31">
          <v:shape id="_x0000_i1037" type="#_x0000_t75" style="width:77.35pt;height:32.8pt" o:ole="">
            <v:imagedata r:id="rId29" o:title=""/>
          </v:shape>
          <o:OLEObject Type="Embed" ProgID="Equation.DSMT4" ShapeID="_x0000_i1037" DrawAspect="Content" ObjectID="_1752001487" r:id="rId30"/>
        </w:object>
      </w:r>
      <w:r w:rsidRPr="0030351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 </w:t>
      </w: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вен                           </w:t>
      </w:r>
    </w:p>
    <w:p w14:paraId="3F94D2FE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А) 2</w:t>
      </w:r>
    </w:p>
    <w:p w14:paraId="4B6F232E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) -2</w:t>
      </w:r>
    </w:p>
    <w:p w14:paraId="01A56B7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) -1</w:t>
      </w:r>
    </w:p>
    <w:p w14:paraId="4217655B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) 1</w:t>
      </w:r>
    </w:p>
    <w:p w14:paraId="16981A58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ru-RU"/>
        </w:rPr>
      </w:pPr>
    </w:p>
    <w:p w14:paraId="64376F71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7  </w: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Предел</w:t>
      </w:r>
      <w:r w:rsidRPr="0030351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ru-RU"/>
        </w:rPr>
        <w:object w:dxaOrig="1003" w:dyaOrig="660" w14:anchorId="7C49513D">
          <v:shape id="_x0000_i1038" type="#_x0000_t75" style="width:49.95pt;height:32.8pt" o:ole="">
            <v:imagedata r:id="rId31" o:title=""/>
          </v:shape>
          <o:OLEObject Type="Embed" ProgID="Equation.DSMT4" ShapeID="_x0000_i1038" DrawAspect="Content" ObjectID="_1752001488" r:id="rId32"/>
        </w:object>
      </w: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равен</w:t>
      </w:r>
    </w:p>
    <w:p w14:paraId="3DBB3B36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) 11</w:t>
      </w:r>
    </w:p>
    <w:p w14:paraId="52DB5571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) 10</w:t>
      </w:r>
    </w:p>
    <w:p w14:paraId="4369AD3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) 13</w:t>
      </w:r>
    </w:p>
    <w:p w14:paraId="4825DBCF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Г)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2</w:t>
      </w:r>
    </w:p>
    <w:p w14:paraId="6F6E7813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ru-RU"/>
        </w:rPr>
      </w:pPr>
    </w:p>
    <w:p w14:paraId="7C0175F9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ru-RU"/>
        </w:rPr>
      </w:pPr>
    </w:p>
    <w:p w14:paraId="5F17C213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8 Если в точке максимума функция дифференцируема, то в этой точке производная функции </w:t>
      </w:r>
    </w:p>
    <w:p w14:paraId="2D7D2D0B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3635C62E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А) больше нуля</w:t>
      </w:r>
    </w:p>
    <w:p w14:paraId="48009B9E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Б) равна нулю</w:t>
      </w:r>
    </w:p>
    <w:p w14:paraId="5A5ECC1F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В) меньше нуля</w:t>
      </w:r>
    </w:p>
    <w:p w14:paraId="01C9A54C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</w:pPr>
    </w:p>
    <w:p w14:paraId="2FD6F488" w14:textId="77777777" w:rsidR="0030351D" w:rsidRPr="0030351D" w:rsidRDefault="0030351D" w:rsidP="0030351D">
      <w:pPr>
        <w:spacing w:after="0" w:line="256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9 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изводная функции </w:t>
      </w:r>
      <w:r w:rsidRPr="0030351D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1680" w:dyaOrig="420" w14:anchorId="23BE9064">
          <v:shape id="_x0000_i1039" type="#_x0000_t75" style="width:84.35pt;height:20.95pt" o:ole="">
            <v:imagedata r:id="rId33" o:title=""/>
          </v:shape>
          <o:OLEObject Type="Embed" ProgID="Equation.DSMT4" ShapeID="_x0000_i1039" DrawAspect="Content" ObjectID="_1752001489" r:id="rId34"/>
        </w:object>
      </w: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:   </w:t>
      </w:r>
    </w:p>
    <w:p w14:paraId="646FC76B" w14:textId="77777777" w:rsidR="0030351D" w:rsidRPr="0030351D" w:rsidRDefault="0030351D" w:rsidP="0030351D">
      <w:pPr>
        <w:spacing w:after="0" w:line="256" w:lineRule="auto"/>
        <w:ind w:left="567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А)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603" w:dyaOrig="351" w14:anchorId="60B61049">
          <v:shape id="_x0000_i1040" type="#_x0000_t75" style="width:80.05pt;height:17.75pt" o:ole="">
            <v:imagedata r:id="rId35" o:title=""/>
          </v:shape>
          <o:OLEObject Type="Embed" ProgID="Equation.DSMT4" ShapeID="_x0000_i1040" DrawAspect="Content" ObjectID="_1752001490" r:id="rId36"/>
        </w:object>
      </w:r>
    </w:p>
    <w:p w14:paraId="2F4245B0" w14:textId="77777777" w:rsidR="0030351D" w:rsidRPr="0030351D" w:rsidRDefault="0030351D" w:rsidP="0030351D">
      <w:pPr>
        <w:spacing w:after="0" w:line="256" w:lineRule="auto"/>
        <w:ind w:left="567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Б) </w:t>
      </w:r>
      <w:r w:rsidRPr="0030351D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466" w:dyaOrig="300" w14:anchorId="439BB70E">
          <v:shape id="_x0000_i1041" type="#_x0000_t75" style="width:73.05pt;height:15.05pt" o:ole="">
            <v:imagedata r:id="rId37" o:title=""/>
          </v:shape>
          <o:OLEObject Type="Embed" ProgID="Equation.DSMT4" ShapeID="_x0000_i1041" DrawAspect="Content" ObjectID="_1752001491" r:id="rId38"/>
        </w:object>
      </w:r>
    </w:p>
    <w:p w14:paraId="1C784768" w14:textId="77777777" w:rsidR="0030351D" w:rsidRPr="0030351D" w:rsidRDefault="0030351D" w:rsidP="0030351D">
      <w:pPr>
        <w:spacing w:after="0" w:line="256" w:lineRule="auto"/>
        <w:ind w:left="567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) </w:t>
      </w:r>
      <w:r w:rsidRPr="0030351D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440" w:dyaOrig="351" w14:anchorId="47CA7B90">
          <v:shape id="_x0000_i1042" type="#_x0000_t75" style="width:1in;height:17.75pt" o:ole="">
            <v:imagedata r:id="rId39" o:title=""/>
          </v:shape>
          <o:OLEObject Type="Embed" ProgID="Equation.DSMT4" ShapeID="_x0000_i1042" DrawAspect="Content" ObjectID="_1752001492" r:id="rId40"/>
        </w:object>
      </w:r>
    </w:p>
    <w:p w14:paraId="4D582BC9" w14:textId="77777777" w:rsidR="0030351D" w:rsidRPr="0030351D" w:rsidRDefault="0030351D" w:rsidP="0030351D">
      <w:pPr>
        <w:spacing w:after="0" w:line="256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0  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Частная производная </w:t>
      </w:r>
      <w:r w:rsidRPr="0030351D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43" w:dyaOrig="660" w14:anchorId="3DF3173C">
          <v:shape id="_x0000_i1043" type="#_x0000_t75" style="width:17.2pt;height:32.8pt" o:ole="">
            <v:imagedata r:id="rId41" o:title=""/>
          </v:shape>
          <o:OLEObject Type="Embed" ProgID="Equation.DSMT4" ShapeID="_x0000_i1043" DrawAspect="Content" ObjectID="_1752001493" r:id="rId42"/>
        </w:objec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функции </w:t>
      </w:r>
      <w:r w:rsidRPr="0030351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57" w:dyaOrig="420" w14:anchorId="31CF1D0F">
          <v:shape id="_x0000_i1044" type="#_x0000_t75" style="width:58.05pt;height:20.95pt" o:ole="">
            <v:imagedata r:id="rId43" o:title=""/>
          </v:shape>
          <o:OLEObject Type="Embed" ProgID="Equation.DSMT4" ShapeID="_x0000_i1044" DrawAspect="Content" ObjectID="_1752001494" r:id="rId44"/>
        </w:objec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имеет вид</w:t>
      </w:r>
    </w:p>
    <w:p w14:paraId="4A94910A" w14:textId="77777777" w:rsidR="0030351D" w:rsidRPr="0030351D" w:rsidRDefault="0030351D" w:rsidP="0030351D">
      <w:pPr>
        <w:spacing w:after="0"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       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А) </w:t>
      </w:r>
      <w:r w:rsidRPr="0030351D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491" w:dyaOrig="729" w14:anchorId="719A8E21">
          <v:shape id="_x0000_i1045" type="#_x0000_t75" style="width:74.7pt;height:36.55pt" o:ole="">
            <v:imagedata r:id="rId45" o:title=""/>
          </v:shape>
          <o:OLEObject Type="Embed" ProgID="Equation.DSMT4" ShapeID="_x0000_i1045" DrawAspect="Content" ObjectID="_1752001495" r:id="rId46"/>
        </w:object>
      </w:r>
    </w:p>
    <w:p w14:paraId="408D105D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Б) </w:t>
      </w:r>
      <w:r w:rsidRPr="0030351D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431" w:dyaOrig="703" w14:anchorId="514B8558">
          <v:shape id="_x0000_i1046" type="#_x0000_t75" style="width:71.45pt;height:35.45pt" o:ole="">
            <v:imagedata r:id="rId47" o:title=""/>
          </v:shape>
          <o:OLEObject Type="Embed" ProgID="Equation.DSMT4" ShapeID="_x0000_i1046" DrawAspect="Content" ObjectID="_1752001496" r:id="rId48"/>
        </w:object>
      </w:r>
    </w:p>
    <w:p w14:paraId="7EB9908E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) </w:t>
      </w:r>
      <w:r w:rsidRPr="0030351D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131" w:dyaOrig="686" w14:anchorId="59475676">
          <v:shape id="_x0000_i1047" type="#_x0000_t75" style="width:56.95pt;height:34.4pt" o:ole="">
            <v:imagedata r:id="rId49" o:title=""/>
          </v:shape>
          <o:OLEObject Type="Embed" ProgID="Equation.DSMT4" ShapeID="_x0000_i1047" DrawAspect="Content" ObjectID="_1752001497" r:id="rId50"/>
        </w:object>
      </w:r>
    </w:p>
    <w:p w14:paraId="2FEB9072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7B113ECD" w14:textId="77777777" w:rsidR="0030351D" w:rsidRPr="0030351D" w:rsidRDefault="0030351D" w:rsidP="0030351D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1  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Вычислить значение частной производной </w:t>
      </w:r>
      <w:r w:rsidRPr="0030351D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34" w:dyaOrig="626" w14:anchorId="20CCD060">
          <v:shape id="_x0000_i1048" type="#_x0000_t75" style="width:16.65pt;height:31.15pt" o:ole="">
            <v:imagedata r:id="rId51" o:title=""/>
          </v:shape>
          <o:OLEObject Type="Embed" ProgID="Equation.DSMT4" ShapeID="_x0000_i1048" DrawAspect="Content" ObjectID="_1752001498" r:id="rId52"/>
        </w:objec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функции </w:t>
      </w:r>
      <w:r w:rsidRPr="0030351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17" w:dyaOrig="351" w14:anchorId="6C62AEBE">
          <v:shape id="_x0000_i1049" type="#_x0000_t75" style="width:75.75pt;height:17.75pt" o:ole="">
            <v:imagedata r:id="rId53" o:title=""/>
          </v:shape>
          <o:OLEObject Type="Embed" ProgID="Equation.DSMT4" ShapeID="_x0000_i1049" DrawAspect="Content" ObjectID="_1752001499" r:id="rId54"/>
        </w:objec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в точке </w:t>
      </w:r>
      <w:r w:rsidRPr="0030351D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86" w:dyaOrig="351" w14:anchorId="20D68DE3">
          <v:shape id="_x0000_i1050" type="#_x0000_t75" style="width:49.45pt;height:17.75pt" o:ole="">
            <v:imagedata r:id="rId55" o:title=""/>
          </v:shape>
          <o:OLEObject Type="Embed" ProgID="Equation.DSMT4" ShapeID="_x0000_i1050" DrawAspect="Content" ObjectID="_1752001500" r:id="rId56"/>
        </w:object>
      </w:r>
    </w:p>
    <w:p w14:paraId="5FA3330F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А) -8/7</w:t>
      </w:r>
    </w:p>
    <w:p w14:paraId="12EAB891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Б) 1/7</w:t>
      </w:r>
    </w:p>
    <w:p w14:paraId="51B75EA7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В) 8/25</w:t>
      </w:r>
    </w:p>
    <w:p w14:paraId="02B70D8E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Г) -1/25</w:t>
      </w:r>
    </w:p>
    <w:p w14:paraId="438FAEBE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</w:pPr>
    </w:p>
    <w:p w14:paraId="7A2F84AA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2  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Градиент скалярного поля </w:t>
      </w:r>
      <w:r w:rsidRPr="0030351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97" w:dyaOrig="369" w14:anchorId="620DEF71">
          <v:shape id="_x0000_i1051" type="#_x0000_t75" style="width:99.95pt;height:18.25pt" o:ole="">
            <v:imagedata r:id="rId57" o:title=""/>
          </v:shape>
          <o:OLEObject Type="Embed" ProgID="Equation.DSMT4" ShapeID="_x0000_i1051" DrawAspect="Content" ObjectID="_1752001501" r:id="rId58"/>
        </w:objec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в точке </w:t>
      </w:r>
      <w:r w:rsidRPr="0030351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49" w:dyaOrig="411" w14:anchorId="4BA7A1CF">
          <v:shape id="_x0000_i1052" type="#_x0000_t75" style="width:57.5pt;height:20.95pt" o:ole="">
            <v:imagedata r:id="rId59" o:title=""/>
          </v:shape>
          <o:OLEObject Type="Embed" ProgID="Equation.DSMT4" ShapeID="_x0000_i1052" DrawAspect="Content" ObjectID="_1752001502" r:id="rId60"/>
        </w:objec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равен</w:t>
      </w:r>
    </w:p>
    <w:p w14:paraId="0C017635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Calibri" w:eastAsia="Calibri" w:hAnsi="Calibri" w:cs="Times New Roman"/>
          <w:sz w:val="28"/>
          <w:szCs w:val="28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) </w:t>
      </w:r>
      <w:r w:rsidRPr="0030351D">
        <w:rPr>
          <w:rFonts w:ascii="Calibri" w:eastAsia="Calibri" w:hAnsi="Calibri" w:cs="Times New Roman"/>
          <w:position w:val="-10"/>
          <w:sz w:val="28"/>
          <w:szCs w:val="28"/>
        </w:rPr>
        <w:object w:dxaOrig="1431" w:dyaOrig="351" w14:anchorId="78F76148">
          <v:shape id="_x0000_i1053" type="#_x0000_t75" style="width:71.45pt;height:17.75pt" o:ole="">
            <v:imagedata r:id="rId61" o:title=""/>
          </v:shape>
          <o:OLEObject Type="Embed" ProgID="Equation.DSMT4" ShapeID="_x0000_i1053" DrawAspect="Content" ObjectID="_1752001503" r:id="rId62"/>
        </w:object>
      </w:r>
    </w:p>
    <w:p w14:paraId="2F2079E4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Б) </w:t>
      </w:r>
      <w:r w:rsidRPr="0030351D">
        <w:rPr>
          <w:rFonts w:ascii="Calibri" w:eastAsia="Calibri" w:hAnsi="Calibri" w:cs="Times New Roman"/>
          <w:position w:val="-10"/>
          <w:sz w:val="28"/>
          <w:szCs w:val="28"/>
        </w:rPr>
        <w:object w:dxaOrig="1517" w:dyaOrig="351" w14:anchorId="455BF440">
          <v:shape id="_x0000_i1054" type="#_x0000_t75" style="width:75.75pt;height:17.75pt" o:ole="">
            <v:imagedata r:id="rId63" o:title=""/>
          </v:shape>
          <o:OLEObject Type="Embed" ProgID="Equation.DSMT4" ShapeID="_x0000_i1054" DrawAspect="Content" ObjectID="_1752001504" r:id="rId64"/>
        </w:object>
      </w:r>
    </w:p>
    <w:p w14:paraId="0BF0E0DF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Calibri" w:eastAsia="Calibri" w:hAnsi="Calibri" w:cs="Times New Roman"/>
          <w:sz w:val="28"/>
          <w:szCs w:val="28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) </w:t>
      </w:r>
      <w:r w:rsidRPr="0030351D">
        <w:rPr>
          <w:rFonts w:ascii="Calibri" w:eastAsia="Calibri" w:hAnsi="Calibri" w:cs="Times New Roman"/>
          <w:position w:val="-10"/>
          <w:sz w:val="28"/>
          <w:szCs w:val="28"/>
        </w:rPr>
        <w:object w:dxaOrig="960" w:dyaOrig="351" w14:anchorId="73B62712">
          <v:shape id="_x0000_i1055" type="#_x0000_t75" style="width:48.35pt;height:17.75pt" o:ole="">
            <v:imagedata r:id="rId65" o:title=""/>
          </v:shape>
          <o:OLEObject Type="Embed" ProgID="Equation.DSMT4" ShapeID="_x0000_i1055" DrawAspect="Content" ObjectID="_1752001505" r:id="rId66"/>
        </w:object>
      </w:r>
    </w:p>
    <w:p w14:paraId="32EF719A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Calibri" w:eastAsia="Calibri" w:hAnsi="Calibri" w:cs="Times New Roman"/>
          <w:sz w:val="28"/>
          <w:szCs w:val="28"/>
        </w:rPr>
      </w:pPr>
    </w:p>
    <w:p w14:paraId="26E5E954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5D3500D3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13  Определенные интеграл: </w:t>
      </w:r>
      <w:r w:rsidRPr="0030351D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003" w:dyaOrig="754" w14:anchorId="2E05C5FE">
          <v:shape id="_x0000_i1056" type="#_x0000_t75" style="width:49.95pt;height:37.6pt" o:ole="">
            <v:imagedata r:id="rId67" o:title=""/>
          </v:shape>
          <o:OLEObject Type="Embed" ProgID="Equation.DSMT4" ShapeID="_x0000_i1056" DrawAspect="Content" ObjectID="_1752001506" r:id="rId68"/>
        </w:object>
      </w:r>
      <w:r w:rsidRPr="0030351D">
        <w:rPr>
          <w:rFonts w:ascii="Times New Roman" w:eastAsia="Calibri" w:hAnsi="Times New Roman" w:cs="Times New Roman"/>
          <w:sz w:val="24"/>
          <w:szCs w:val="24"/>
        </w:rPr>
        <w:t>равен</w:t>
      </w:r>
    </w:p>
    <w:p w14:paraId="556D792A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) </w:t>
      </w:r>
      <w:r w:rsidRPr="0030351D">
        <w:rPr>
          <w:rFonts w:ascii="Times New Roman" w:eastAsia="Calibri" w:hAnsi="Times New Roman" w:cs="Times New Roman"/>
          <w:sz w:val="24"/>
          <w:szCs w:val="24"/>
        </w:rPr>
        <w:t>1</w:t>
      </w:r>
    </w:p>
    <w:p w14:paraId="63CE2A48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Б) </w:t>
      </w:r>
      <w:r w:rsidRPr="0030351D">
        <w:rPr>
          <w:rFonts w:ascii="Times New Roman" w:eastAsia="Calibri" w:hAnsi="Times New Roman" w:cs="Times New Roman"/>
          <w:sz w:val="24"/>
          <w:szCs w:val="24"/>
        </w:rPr>
        <w:t>0</w:t>
      </w:r>
    </w:p>
    <w:p w14:paraId="7738E6D1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) 2</w:t>
      </w:r>
    </w:p>
    <w:p w14:paraId="5CFBD7E2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ru-RU"/>
        </w:rPr>
      </w:pPr>
    </w:p>
    <w:p w14:paraId="4495F1F6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  <w:lang w:eastAsia="ru-RU"/>
        </w:rPr>
      </w:pPr>
    </w:p>
    <w:p w14:paraId="477043AE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14  </w: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Интеграл </w:t>
      </w:r>
      <w:r w:rsidRPr="0030351D">
        <w:rPr>
          <w:rFonts w:ascii="Times New Roman" w:eastAsia="Times New Roman" w:hAnsi="Times New Roman" w:cs="Times New Roman"/>
          <w:bCs/>
          <w:iCs/>
          <w:position w:val="-16"/>
          <w:sz w:val="24"/>
          <w:szCs w:val="24"/>
          <w:lang w:eastAsia="ru-RU"/>
        </w:rPr>
        <w:object w:dxaOrig="900" w:dyaOrig="437" w14:anchorId="2E895CD8">
          <v:shape id="_x0000_i1057" type="#_x0000_t75" style="width:45.15pt;height:22.05pt" o:ole="">
            <v:imagedata r:id="rId69" o:title=""/>
          </v:shape>
          <o:OLEObject Type="Embed" ProgID="Equation.DSMT4" ShapeID="_x0000_i1057" DrawAspect="Content" ObjectID="_1752001507" r:id="rId70"/>
        </w:objec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равен </w:t>
      </w:r>
    </w:p>
    <w:p w14:paraId="38E157D5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А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) </w:t>
      </w:r>
      <w:r w:rsidRPr="0030351D">
        <w:rPr>
          <w:rFonts w:ascii="Times New Roman" w:eastAsia="Calibri" w:hAnsi="Times New Roman" w:cs="Times New Roman"/>
          <w:bCs/>
          <w:iCs/>
          <w:position w:val="-24"/>
          <w:sz w:val="24"/>
          <w:szCs w:val="24"/>
        </w:rPr>
        <w:object w:dxaOrig="1749" w:dyaOrig="617" w14:anchorId="66BB8D74">
          <v:shape id="_x0000_i1058" type="#_x0000_t75" style="width:87.05pt;height:31.15pt" o:ole="">
            <v:imagedata r:id="rId71" o:title=""/>
          </v:shape>
          <o:OLEObject Type="Embed" ProgID="Equation.DSMT4" ShapeID="_x0000_i1058" DrawAspect="Content" ObjectID="_1752001508" r:id="rId72"/>
        </w:object>
      </w:r>
    </w:p>
    <w:p w14:paraId="37F35641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Б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) </w:t>
      </w:r>
      <w:r w:rsidRPr="0030351D">
        <w:rPr>
          <w:rFonts w:ascii="Times New Roman" w:eastAsia="Calibri" w:hAnsi="Times New Roman" w:cs="Times New Roman"/>
          <w:bCs/>
          <w:iCs/>
          <w:position w:val="-24"/>
          <w:sz w:val="24"/>
          <w:szCs w:val="24"/>
        </w:rPr>
        <w:object w:dxaOrig="1346" w:dyaOrig="617" w14:anchorId="442E83D1">
          <v:shape id="_x0000_i1059" type="#_x0000_t75" style="width:67.15pt;height:31.15pt" o:ole="">
            <v:imagedata r:id="rId73" o:title=""/>
          </v:shape>
          <o:OLEObject Type="Embed" ProgID="Equation.DSMT4" ShapeID="_x0000_i1059" DrawAspect="Content" ObjectID="_1752001509" r:id="rId74"/>
        </w:object>
      </w:r>
    </w:p>
    <w:p w14:paraId="0D40C738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bCs/>
          <w:iCs/>
          <w:position w:val="-14"/>
          <w:sz w:val="24"/>
          <w:szCs w:val="24"/>
          <w:lang w:eastAsia="ru-RU"/>
        </w:rPr>
        <w:object w:dxaOrig="1551" w:dyaOrig="411" w14:anchorId="4783B940">
          <v:shape id="_x0000_i1060" type="#_x0000_t75" style="width:77.35pt;height:20.95pt" o:ole="">
            <v:imagedata r:id="rId75" o:title=""/>
          </v:shape>
          <o:OLEObject Type="Embed" ProgID="Equation.DSMT4" ShapeID="_x0000_i1060" DrawAspect="Content" ObjectID="_1752001510" r:id="rId76"/>
        </w:object>
      </w:r>
    </w:p>
    <w:p w14:paraId="09276D63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489C31BA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15 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Найти </w:t>
      </w:r>
      <w:r w:rsidRPr="0030351D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97" w:dyaOrig="669" w14:anchorId="23669B4D">
          <v:shape id="_x0000_i1061" type="#_x0000_t75" style="width:54.8pt;height:33.3pt" o:ole="">
            <v:imagedata r:id="rId77" o:title=""/>
          </v:shape>
          <o:OLEObject Type="Embed" ProgID="Equation.DSMT4" ShapeID="_x0000_i1061" DrawAspect="Content" ObjectID="_1752001511" r:id="rId78"/>
        </w:object>
      </w:r>
    </w:p>
    <w:p w14:paraId="2B2C8057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6544664A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А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) </w:t>
      </w:r>
      <w:r w:rsidRPr="0030351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34" w:dyaOrig="617" w14:anchorId="3260A4A7">
          <v:shape id="_x0000_i1062" type="#_x0000_t75" style="width:76.85pt;height:31.15pt" o:ole="">
            <v:imagedata r:id="rId79" o:title=""/>
          </v:shape>
          <o:OLEObject Type="Embed" ProgID="Equation.DSMT4" ShapeID="_x0000_i1062" DrawAspect="Content" ObjectID="_1752001512" r:id="rId80"/>
        </w:object>
      </w:r>
    </w:p>
    <w:p w14:paraId="0C15192D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Б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) </w:t>
      </w:r>
      <w:r w:rsidRPr="0030351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63" w:dyaOrig="617" w14:anchorId="40995FAD">
          <v:shape id="_x0000_i1063" type="#_x0000_t75" style="width:112.85pt;height:31.15pt" o:ole="">
            <v:imagedata r:id="rId81" o:title=""/>
          </v:shape>
          <o:OLEObject Type="Embed" ProgID="Equation.DSMT4" ShapeID="_x0000_i1063" DrawAspect="Content" ObjectID="_1752001513" r:id="rId82"/>
        </w:object>
      </w:r>
    </w:p>
    <w:p w14:paraId="2073833B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В)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17" w:dyaOrig="617" w14:anchorId="56F854DA">
          <v:shape id="_x0000_i1064" type="#_x0000_t75" style="width:75.75pt;height:31.15pt" o:ole="">
            <v:imagedata r:id="rId83" o:title=""/>
          </v:shape>
          <o:OLEObject Type="Embed" ProgID="Equation.DSMT4" ShapeID="_x0000_i1064" DrawAspect="Content" ObjectID="_1752001514" r:id="rId84"/>
        </w:object>
      </w:r>
    </w:p>
    <w:p w14:paraId="0A7E2489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Г) </w:t>
      </w:r>
      <w:r w:rsidRPr="0030351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34" w:dyaOrig="617" w14:anchorId="0FDC0358">
          <v:shape id="_x0000_i1065" type="#_x0000_t75" style="width:76.85pt;height:31.15pt" o:ole="">
            <v:imagedata r:id="rId85" o:title=""/>
          </v:shape>
          <o:OLEObject Type="Embed" ProgID="Equation.DSMT4" ShapeID="_x0000_i1065" DrawAspect="Content" ObjectID="_1752001515" r:id="rId86"/>
        </w:object>
      </w:r>
    </w:p>
    <w:p w14:paraId="244C54CB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highlight w:val="yellow"/>
        </w:rPr>
      </w:pPr>
    </w:p>
    <w:p w14:paraId="1F5DABFE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16  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Интеграл </w:t>
      </w:r>
      <w:r w:rsidRPr="0030351D">
        <w:rPr>
          <w:rFonts w:ascii="Times New Roman" w:eastAsia="Calibri" w:hAnsi="Times New Roman" w:cs="Times New Roman"/>
          <w:bCs/>
          <w:iCs/>
          <w:position w:val="-24"/>
          <w:sz w:val="24"/>
          <w:szCs w:val="24"/>
        </w:rPr>
        <w:object w:dxaOrig="1697" w:dyaOrig="617" w14:anchorId="0678F9C6">
          <v:shape id="_x0000_i1066" type="#_x0000_t75" style="width:84.9pt;height:31.15pt" o:ole="">
            <v:imagedata r:id="rId87" o:title=""/>
          </v:shape>
          <o:OLEObject Type="Embed" ProgID="Equation.DSMT4" ShapeID="_x0000_i1066" DrawAspect="Content" ObjectID="_1752001516" r:id="rId88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равен </w:t>
      </w:r>
    </w:p>
    <w:p w14:paraId="679BE43F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А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) </w:t>
      </w:r>
      <w:r w:rsidRPr="0030351D">
        <w:rPr>
          <w:rFonts w:ascii="Times New Roman" w:eastAsia="Calibri" w:hAnsi="Times New Roman" w:cs="Times New Roman"/>
          <w:bCs/>
          <w:iCs/>
          <w:position w:val="-24"/>
          <w:sz w:val="24"/>
          <w:szCs w:val="24"/>
        </w:rPr>
        <w:object w:dxaOrig="2237" w:dyaOrig="617" w14:anchorId="6A12DA3F">
          <v:shape id="_x0000_i1067" type="#_x0000_t75" style="width:111.75pt;height:31.15pt" o:ole="">
            <v:imagedata r:id="rId89" o:title=""/>
          </v:shape>
          <o:OLEObject Type="Embed" ProgID="Equation.DSMT4" ShapeID="_x0000_i1067" DrawAspect="Content" ObjectID="_1752001517" r:id="rId90"/>
        </w:object>
      </w:r>
    </w:p>
    <w:p w14:paraId="62902ED5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Б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) </w:t>
      </w:r>
      <w:r w:rsidRPr="0030351D">
        <w:rPr>
          <w:rFonts w:ascii="Times New Roman" w:eastAsia="Calibri" w:hAnsi="Times New Roman" w:cs="Times New Roman"/>
          <w:bCs/>
          <w:iCs/>
          <w:position w:val="-24"/>
          <w:sz w:val="24"/>
          <w:szCs w:val="24"/>
        </w:rPr>
        <w:object w:dxaOrig="1611" w:dyaOrig="617" w14:anchorId="704BA15D">
          <v:shape id="_x0000_i1068" type="#_x0000_t75" style="width:80.6pt;height:31.15pt" o:ole="">
            <v:imagedata r:id="rId91" o:title=""/>
          </v:shape>
          <o:OLEObject Type="Embed" ProgID="Equation.DSMT4" ShapeID="_x0000_i1068" DrawAspect="Content" ObjectID="_1752001518" r:id="rId92"/>
        </w:object>
      </w:r>
    </w:p>
    <w:p w14:paraId="50619B70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В)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bCs/>
          <w:iCs/>
          <w:position w:val="-28"/>
          <w:sz w:val="24"/>
          <w:szCs w:val="24"/>
        </w:rPr>
        <w:object w:dxaOrig="1680" w:dyaOrig="660" w14:anchorId="207A5E01">
          <v:shape id="_x0000_i1069" type="#_x0000_t75" style="width:84.35pt;height:32.8pt" o:ole="">
            <v:imagedata r:id="rId93" o:title=""/>
          </v:shape>
          <o:OLEObject Type="Embed" ProgID="Equation.DSMT4" ShapeID="_x0000_i1069" DrawAspect="Content" ObjectID="_1752001519" r:id="rId94"/>
        </w:object>
      </w:r>
    </w:p>
    <w:p w14:paraId="4B94ED68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</w:p>
    <w:p w14:paraId="2B6480D4" w14:textId="77777777" w:rsidR="0030351D" w:rsidRPr="0030351D" w:rsidRDefault="0030351D" w:rsidP="0030351D">
      <w:pPr>
        <w:spacing w:after="0" w:line="256" w:lineRule="auto"/>
        <w:ind w:firstLine="567"/>
        <w:rPr>
          <w:rFonts w:ascii="Calibri" w:eastAsia="Calibri" w:hAnsi="Calibri" w:cs="Times New Roman"/>
          <w:color w:val="000000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17 </w:t>
      </w:r>
    </w:p>
    <w:p w14:paraId="49AF1AE2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5DA73015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 </w:t>
      </w:r>
      <w:r w:rsidRPr="0030351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F669146" wp14:editId="1CE01907">
            <wp:extent cx="1673860" cy="1712595"/>
            <wp:effectExtent l="0" t="0" r="2540" b="1905"/>
            <wp:docPr id="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" t="1538" r="3197" b="18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860" cy="171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C899D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Площадь фигуры, изображенной на рисунке равна</w:t>
      </w:r>
    </w:p>
    <w:p w14:paraId="1A685322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2F4A0603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А) 32/3</w:t>
      </w:r>
    </w:p>
    <w:p w14:paraId="45D55F94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25C09D57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Б)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40/3</w:t>
      </w:r>
    </w:p>
    <w:p w14:paraId="6960CDA6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41BE383D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В) 20/3  </w:t>
      </w:r>
    </w:p>
    <w:p w14:paraId="39805B52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C3C267E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7A9D711C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8 Общий интеграл дифференциального уравнения  </w:t>
      </w:r>
      <w:r w:rsidRPr="0030351D"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eastAsia="ru-RU"/>
        </w:rPr>
        <w:object w:dxaOrig="1509" w:dyaOrig="351" w14:anchorId="11751186">
          <v:shape id="_x0000_i1070" type="#_x0000_t75" style="width:75.75pt;height:17.75pt" o:ole="">
            <v:imagedata r:id="rId96" o:title=""/>
          </v:shape>
          <o:OLEObject Type="Embed" ProgID="Equation.DSMT4" ShapeID="_x0000_i1070" DrawAspect="Content" ObjectID="_1752001520" r:id="rId97"/>
        </w:objec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имеет вид </w:t>
      </w:r>
    </w:p>
    <w:p w14:paraId="05092800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) </w:t>
      </w:r>
      <w:r w:rsidRPr="0030351D">
        <w:rPr>
          <w:rFonts w:ascii="Times New Roman" w:eastAsia="Calibri" w:hAnsi="Times New Roman" w:cs="Times New Roman"/>
          <w:bCs/>
          <w:iCs/>
          <w:position w:val="-14"/>
          <w:sz w:val="24"/>
          <w:szCs w:val="24"/>
        </w:rPr>
        <w:object w:dxaOrig="1449" w:dyaOrig="411" w14:anchorId="532E0E41">
          <v:shape id="_x0000_i1071" type="#_x0000_t75" style="width:72.55pt;height:20.95pt" o:ole="">
            <v:imagedata r:id="rId98" o:title=""/>
          </v:shape>
          <o:OLEObject Type="Embed" ProgID="Equation.DSMT4" ShapeID="_x0000_i1071" DrawAspect="Content" ObjectID="_1752001521" r:id="rId99"/>
        </w:object>
      </w:r>
    </w:p>
    <w:p w14:paraId="4B503FF9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Б)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bCs/>
          <w:iCs/>
          <w:position w:val="-14"/>
          <w:sz w:val="24"/>
          <w:szCs w:val="24"/>
        </w:rPr>
        <w:object w:dxaOrig="1560" w:dyaOrig="411" w14:anchorId="28E5C5E1">
          <v:shape id="_x0000_i1072" type="#_x0000_t75" style="width:77.9pt;height:20.95pt" o:ole="">
            <v:imagedata r:id="rId100" o:title=""/>
          </v:shape>
          <o:OLEObject Type="Embed" ProgID="Equation.DSMT4" ShapeID="_x0000_i1072" DrawAspect="Content" ObjectID="_1752001522" r:id="rId101"/>
        </w:object>
      </w:r>
    </w:p>
    <w:p w14:paraId="60B3013B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bCs/>
          <w:iCs/>
          <w:position w:val="-24"/>
          <w:sz w:val="24"/>
          <w:szCs w:val="24"/>
          <w:lang w:eastAsia="ru-RU"/>
        </w:rPr>
        <w:object w:dxaOrig="1431" w:dyaOrig="660" w14:anchorId="11E522A8">
          <v:shape id="_x0000_i1073" type="#_x0000_t75" style="width:71.45pt;height:32.8pt" o:ole="">
            <v:imagedata r:id="rId102" o:title=""/>
          </v:shape>
          <o:OLEObject Type="Embed" ProgID="Equation.DSMT4" ShapeID="_x0000_i1073" DrawAspect="Content" ObjectID="_1752001523" r:id="rId103"/>
        </w:object>
      </w:r>
    </w:p>
    <w:p w14:paraId="4E43231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highlight w:val="yellow"/>
          <w:lang w:eastAsia="ru-RU"/>
        </w:rPr>
      </w:pPr>
    </w:p>
    <w:p w14:paraId="00A68127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lastRenderedPageBreak/>
        <w:t xml:space="preserve">19 Общий интеграл дифференциального уравнения </w:t>
      </w:r>
      <w:r w:rsidRPr="0030351D"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eastAsia="ru-RU"/>
        </w:rPr>
        <w:object w:dxaOrig="2057" w:dyaOrig="351" w14:anchorId="1E6F394F">
          <v:shape id="_x0000_i1074" type="#_x0000_t75" style="width:103.15pt;height:17.75pt" o:ole="">
            <v:imagedata r:id="rId104" o:title=""/>
          </v:shape>
          <o:OLEObject Type="Embed" ProgID="Equation.DSMT4" ShapeID="_x0000_i1074" DrawAspect="Content" ObjectID="_1752001524" r:id="rId105"/>
        </w:objec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имеет вид</w:t>
      </w:r>
    </w:p>
    <w:p w14:paraId="0EB56D71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) </w:t>
      </w:r>
      <w:r w:rsidRPr="0030351D">
        <w:rPr>
          <w:rFonts w:ascii="Times New Roman" w:eastAsia="Calibri" w:hAnsi="Times New Roman" w:cs="Times New Roman"/>
          <w:bCs/>
          <w:iCs/>
          <w:position w:val="-24"/>
          <w:sz w:val="24"/>
          <w:szCs w:val="24"/>
        </w:rPr>
        <w:object w:dxaOrig="1680" w:dyaOrig="617" w14:anchorId="2BF660F8">
          <v:shape id="_x0000_i1075" type="#_x0000_t75" style="width:84.35pt;height:31.15pt" o:ole="">
            <v:imagedata r:id="rId106" o:title=""/>
          </v:shape>
          <o:OLEObject Type="Embed" ProgID="Equation.DSMT4" ShapeID="_x0000_i1075" DrawAspect="Content" ObjectID="_1752001525" r:id="rId107"/>
        </w:object>
      </w:r>
    </w:p>
    <w:p w14:paraId="61344B56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Б)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bCs/>
          <w:iCs/>
          <w:position w:val="-24"/>
          <w:sz w:val="24"/>
          <w:szCs w:val="24"/>
        </w:rPr>
        <w:object w:dxaOrig="1791" w:dyaOrig="660" w14:anchorId="25F2D8B2">
          <v:shape id="_x0000_i1076" type="#_x0000_t75" style="width:89.75pt;height:32.8pt" o:ole="">
            <v:imagedata r:id="rId108" o:title=""/>
          </v:shape>
          <o:OLEObject Type="Embed" ProgID="Equation.DSMT4" ShapeID="_x0000_i1076" DrawAspect="Content" ObjectID="_1752001526" r:id="rId109"/>
        </w:object>
      </w:r>
    </w:p>
    <w:p w14:paraId="2E3B0BEE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bCs/>
          <w:iCs/>
          <w:position w:val="-24"/>
          <w:sz w:val="24"/>
          <w:szCs w:val="24"/>
          <w:lang w:eastAsia="ru-RU"/>
        </w:rPr>
        <w:object w:dxaOrig="1491" w:dyaOrig="660" w14:anchorId="706FECE4">
          <v:shape id="_x0000_i1077" type="#_x0000_t75" style="width:74.7pt;height:32.8pt" o:ole="">
            <v:imagedata r:id="rId110" o:title=""/>
          </v:shape>
          <o:OLEObject Type="Embed" ProgID="Equation.DSMT4" ShapeID="_x0000_i1077" DrawAspect="Content" ObjectID="_1752001527" r:id="rId111"/>
        </w:object>
      </w:r>
    </w:p>
    <w:p w14:paraId="2A4577FD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20  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Дано линейное однородное дифференциальное уравнение </w:t>
      </w:r>
      <w:r w:rsidRPr="0030351D">
        <w:rPr>
          <w:rFonts w:ascii="Times New Roman" w:eastAsia="Calibri" w:hAnsi="Times New Roman" w:cs="Times New Roman"/>
          <w:bCs/>
          <w:iCs/>
          <w:position w:val="-12"/>
          <w:sz w:val="24"/>
          <w:szCs w:val="24"/>
        </w:rPr>
        <w:object w:dxaOrig="1954" w:dyaOrig="369" w14:anchorId="10DFEAEE">
          <v:shape id="_x0000_i1078" type="#_x0000_t75" style="width:97.8pt;height:18.25pt" o:ole="">
            <v:imagedata r:id="rId112" o:title=""/>
          </v:shape>
          <o:OLEObject Type="Embed" ProgID="Equation.DSMT4" ShapeID="_x0000_i1078" DrawAspect="Content" ObjectID="_1752001528" r:id="rId113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Тогда его общее решение имеет вид</w:t>
      </w:r>
    </w:p>
    <w:p w14:paraId="4618E62C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) </w:t>
      </w:r>
      <w:r w:rsidRPr="0030351D">
        <w:rPr>
          <w:rFonts w:ascii="Times New Roman" w:eastAsia="Calibri" w:hAnsi="Times New Roman" w:cs="Times New Roman"/>
          <w:bCs/>
          <w:iCs/>
          <w:position w:val="-10"/>
          <w:sz w:val="24"/>
          <w:szCs w:val="24"/>
        </w:rPr>
        <w:object w:dxaOrig="1440" w:dyaOrig="411" w14:anchorId="794468ED">
          <v:shape id="_x0000_i1079" type="#_x0000_t75" style="width:1in;height:20.95pt" o:ole="">
            <v:imagedata r:id="rId114" o:title=""/>
          </v:shape>
          <o:OLEObject Type="Embed" ProgID="Equation.DSMT4" ShapeID="_x0000_i1079" DrawAspect="Content" ObjectID="_1752001529" r:id="rId115"/>
        </w:object>
      </w:r>
    </w:p>
    <w:p w14:paraId="444307D7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Б)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bCs/>
          <w:iCs/>
          <w:position w:val="-10"/>
          <w:sz w:val="24"/>
          <w:szCs w:val="24"/>
        </w:rPr>
        <w:object w:dxaOrig="1449" w:dyaOrig="411" w14:anchorId="507A3C57">
          <v:shape id="_x0000_i1080" type="#_x0000_t75" style="width:72.55pt;height:20.95pt" o:ole="">
            <v:imagedata r:id="rId116" o:title=""/>
          </v:shape>
          <o:OLEObject Type="Embed" ProgID="Equation.DSMT4" ShapeID="_x0000_i1080" DrawAspect="Content" ObjectID="_1752001530" r:id="rId117"/>
        </w:object>
      </w:r>
    </w:p>
    <w:p w14:paraId="5A90A57C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eastAsia="ru-RU"/>
        </w:rPr>
        <w:object w:dxaOrig="1346" w:dyaOrig="411" w14:anchorId="7C69B356">
          <v:shape id="_x0000_i1081" type="#_x0000_t75" style="width:67.15pt;height:20.95pt" o:ole="">
            <v:imagedata r:id="rId118" o:title=""/>
          </v:shape>
          <o:OLEObject Type="Embed" ProgID="Equation.DSMT4" ShapeID="_x0000_i1081" DrawAspect="Content" ObjectID="_1752001531" r:id="rId119"/>
        </w:object>
      </w:r>
    </w:p>
    <w:p w14:paraId="7A2972D7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highlight w:val="yellow"/>
          <w:lang w:eastAsia="ru-RU"/>
        </w:rPr>
      </w:pPr>
    </w:p>
    <w:p w14:paraId="2327986B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21  Дано линейное однородное дифференциальное уравнение </w:t>
      </w:r>
      <w:r w:rsidRPr="0030351D">
        <w:rPr>
          <w:rFonts w:ascii="Times New Roman" w:eastAsia="Times New Roman" w:hAnsi="Times New Roman" w:cs="Times New Roman"/>
          <w:bCs/>
          <w:iCs/>
          <w:position w:val="-12"/>
          <w:sz w:val="24"/>
          <w:szCs w:val="24"/>
          <w:lang w:eastAsia="ru-RU"/>
        </w:rPr>
        <w:object w:dxaOrig="1389" w:dyaOrig="369" w14:anchorId="7E11F35C">
          <v:shape id="_x0000_i1082" type="#_x0000_t75" style="width:69.3pt;height:18.25pt" o:ole="">
            <v:imagedata r:id="rId120" o:title=""/>
          </v:shape>
          <o:OLEObject Type="Embed" ProgID="Equation.DSMT4" ShapeID="_x0000_i1082" DrawAspect="Content" ObjectID="_1752001532" r:id="rId121"/>
        </w:objec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Тогда его общее решение</w:t>
      </w:r>
    </w:p>
    <w:p w14:paraId="410F1384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) </w:t>
      </w:r>
      <w:r w:rsidRPr="0030351D">
        <w:rPr>
          <w:rFonts w:ascii="Times New Roman" w:eastAsia="Calibri" w:hAnsi="Times New Roman" w:cs="Times New Roman"/>
          <w:bCs/>
          <w:iCs/>
          <w:position w:val="-10"/>
          <w:sz w:val="24"/>
          <w:szCs w:val="24"/>
        </w:rPr>
        <w:object w:dxaOrig="1363" w:dyaOrig="411" w14:anchorId="11B1F9D9">
          <v:shape id="_x0000_i1083" type="#_x0000_t75" style="width:68.25pt;height:20.95pt" o:ole="">
            <v:imagedata r:id="rId122" o:title=""/>
          </v:shape>
          <o:OLEObject Type="Embed" ProgID="Equation.DSMT4" ShapeID="_x0000_i1083" DrawAspect="Content" ObjectID="_1752001533" r:id="rId123"/>
        </w:object>
      </w:r>
    </w:p>
    <w:p w14:paraId="7A6C9633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Б)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bCs/>
          <w:iCs/>
          <w:position w:val="-10"/>
          <w:sz w:val="24"/>
          <w:szCs w:val="24"/>
        </w:rPr>
        <w:object w:dxaOrig="1551" w:dyaOrig="411" w14:anchorId="73CAC32F">
          <v:shape id="_x0000_i1084" type="#_x0000_t75" style="width:77.35pt;height:20.95pt" o:ole="">
            <v:imagedata r:id="rId124" o:title=""/>
          </v:shape>
          <o:OLEObject Type="Embed" ProgID="Equation.DSMT4" ShapeID="_x0000_i1084" DrawAspect="Content" ObjectID="_1752001534" r:id="rId125"/>
        </w:object>
      </w:r>
    </w:p>
    <w:p w14:paraId="32CB2E45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bCs/>
          <w:iCs/>
          <w:position w:val="-10"/>
          <w:sz w:val="24"/>
          <w:szCs w:val="24"/>
          <w:lang w:eastAsia="ru-RU"/>
        </w:rPr>
        <w:object w:dxaOrig="1131" w:dyaOrig="411" w14:anchorId="44AEDB9C">
          <v:shape id="_x0000_i1085" type="#_x0000_t75" style="width:56.95pt;height:20.95pt" o:ole="">
            <v:imagedata r:id="rId126" o:title=""/>
          </v:shape>
          <o:OLEObject Type="Embed" ProgID="Equation.DSMT4" ShapeID="_x0000_i1085" DrawAspect="Content" ObjectID="_1752001535" r:id="rId127"/>
        </w:object>
      </w:r>
    </w:p>
    <w:p w14:paraId="37BADDC4" w14:textId="77777777" w:rsidR="0030351D" w:rsidRPr="0030351D" w:rsidRDefault="0030351D" w:rsidP="0030351D">
      <w:pPr>
        <w:spacing w:after="0" w:line="256" w:lineRule="auto"/>
        <w:ind w:firstLine="567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</w:t>
      </w:r>
    </w:p>
    <w:p w14:paraId="16DA73BC" w14:textId="77777777" w:rsidR="0030351D" w:rsidRPr="0030351D" w:rsidRDefault="0030351D" w:rsidP="0030351D">
      <w:pPr>
        <w:spacing w:after="0" w:line="256" w:lineRule="auto"/>
        <w:ind w:firstLine="567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22  Сделайте вывод о сходимости положительных рядов: а) </w:t>
      </w:r>
      <w:r w:rsidRPr="0030351D">
        <w:rPr>
          <w:rFonts w:ascii="Times New Roman" w:eastAsia="Calibri" w:hAnsi="Times New Roman" w:cs="Times New Roman"/>
          <w:bCs/>
          <w:iCs/>
          <w:position w:val="-32"/>
          <w:sz w:val="24"/>
          <w:szCs w:val="24"/>
        </w:rPr>
        <w:object w:dxaOrig="1131" w:dyaOrig="797" w14:anchorId="032BBB21">
          <v:shape id="_x0000_i1086" type="#_x0000_t75" style="width:56.95pt;height:39.75pt" o:ole="">
            <v:imagedata r:id="rId128" o:title=""/>
          </v:shape>
          <o:OLEObject Type="Embed" ProgID="Equation.DSMT4" ShapeID="_x0000_i1086" DrawAspect="Content" ObjectID="_1752001536" r:id="rId129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б) </w:t>
      </w:r>
      <w:r w:rsidRPr="0030351D">
        <w:rPr>
          <w:rFonts w:ascii="Times New Roman" w:eastAsia="Calibri" w:hAnsi="Times New Roman" w:cs="Times New Roman"/>
          <w:bCs/>
          <w:iCs/>
          <w:position w:val="-32"/>
          <w:sz w:val="24"/>
          <w:szCs w:val="24"/>
        </w:rPr>
        <w:object w:dxaOrig="1183" w:dyaOrig="780" w14:anchorId="3FB69118">
          <v:shape id="_x0000_i1087" type="#_x0000_t75" style="width:59.1pt;height:39.2pt" o:ole="">
            <v:imagedata r:id="rId130" o:title=""/>
          </v:shape>
          <o:OLEObject Type="Embed" ProgID="Equation.DSMT4" ShapeID="_x0000_i1087" DrawAspect="Content" ObjectID="_1752001537" r:id="rId131"/>
        </w:object>
      </w:r>
    </w:p>
    <w:p w14:paraId="5596AA5E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) 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>а) и б) расходятся</w:t>
      </w:r>
    </w:p>
    <w:p w14:paraId="1012C566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Б)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>а) расходится, б) сходится</w:t>
      </w:r>
    </w:p>
    <w:p w14:paraId="3B2B8716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В)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а) сходится, б) расходится</w:t>
      </w:r>
    </w:p>
    <w:p w14:paraId="0FEA3734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highlight w:val="green"/>
        </w:rPr>
      </w:pPr>
    </w:p>
    <w:p w14:paraId="2754820F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700E4DD1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08B36209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3 </w:t>
      </w:r>
      <w:bookmarkStart w:id="0" w:name="_Hlk140843145"/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>Укажите уравнения, которые задают на плоскости эллипс</w:t>
      </w:r>
    </w:p>
    <w:p w14:paraId="64C4AD3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30351D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337" w:dyaOrig="720" w14:anchorId="59E910B9">
          <v:shape id="_x0000_i1088" type="#_x0000_t75" style="width:67.15pt;height:36pt" o:ole="">
            <v:imagedata r:id="rId132" o:title=""/>
          </v:shape>
          <o:OLEObject Type="Embed" ProgID="Equation.DSMT4" ShapeID="_x0000_i1088" DrawAspect="Content" ObjectID="_1752001538" r:id="rId133"/>
        </w:object>
      </w:r>
    </w:p>
    <w:p w14:paraId="6834F3EF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Б) </w:t>
      </w:r>
      <w:r w:rsidRPr="0030351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920" w:dyaOrig="420" w14:anchorId="5D33733B">
          <v:shape id="_x0000_i1089" type="#_x0000_t75" style="width:95.65pt;height:20.95pt" o:ole="">
            <v:imagedata r:id="rId134" o:title=""/>
          </v:shape>
          <o:OLEObject Type="Embed" ProgID="Equation.DSMT4" ShapeID="_x0000_i1089" DrawAspect="Content" ObjectID="_1752001539" r:id="rId135"/>
        </w:object>
      </w:r>
    </w:p>
    <w:p w14:paraId="527F0E6F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889" w:dyaOrig="420" w14:anchorId="19D87919">
          <v:shape id="_x0000_i1090" type="#_x0000_t75" style="width:144.55pt;height:20.95pt" o:ole="">
            <v:imagedata r:id="rId136" o:title=""/>
          </v:shape>
          <o:OLEObject Type="Embed" ProgID="Equation.DSMT4" ShapeID="_x0000_i1090" DrawAspect="Content" ObjectID="_1752001540" r:id="rId137"/>
        </w:object>
      </w:r>
    </w:p>
    <w:p w14:paraId="6F59A6C4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) </w:t>
      </w:r>
      <w:r w:rsidRPr="0030351D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251" w:dyaOrig="720" w14:anchorId="20AA85AE">
          <v:shape id="_x0000_i1091" type="#_x0000_t75" style="width:62.85pt;height:36pt" o:ole="">
            <v:imagedata r:id="rId138" o:title=""/>
          </v:shape>
          <o:OLEObject Type="Embed" ProgID="Equation.DSMT4" ShapeID="_x0000_i1091" DrawAspect="Content" ObjectID="_1752001541" r:id="rId139"/>
        </w:object>
      </w:r>
    </w:p>
    <w:bookmarkEnd w:id="0"/>
    <w:p w14:paraId="5D5FA35D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90B11DC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4 Укажите дифференциальные уравнения с разделяющимися переменными</w:t>
      </w:r>
    </w:p>
    <w:p w14:paraId="78B8EE0C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bookmarkStart w:id="1" w:name="_Hlk140843346"/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bookmarkStart w:id="2" w:name="_Hlk140846877"/>
      <w:r w:rsidRPr="0030351D">
        <w:rPr>
          <w:rFonts w:ascii="Times New Roman" w:eastAsia="Times New Roman" w:hAnsi="Times New Roman" w:cs="Times New Roman"/>
          <w:bCs/>
          <w:iCs/>
          <w:position w:val="-12"/>
          <w:sz w:val="24"/>
          <w:szCs w:val="24"/>
          <w:lang w:eastAsia="ru-RU"/>
        </w:rPr>
        <w:object w:dxaOrig="1809" w:dyaOrig="420" w14:anchorId="48D736A2">
          <v:shape id="_x0000_i1092" type="#_x0000_t75" style="width:90.25pt;height:20.95pt" o:ole="">
            <v:imagedata r:id="rId140" o:title=""/>
          </v:shape>
          <o:OLEObject Type="Embed" ProgID="Equation.DSMT4" ShapeID="_x0000_i1092" DrawAspect="Content" ObjectID="_1752001542" r:id="rId141"/>
        </w:object>
      </w:r>
      <w:bookmarkEnd w:id="2"/>
    </w:p>
    <w:p w14:paraId="69914D59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Б) </w:t>
      </w:r>
      <w:bookmarkStart w:id="3" w:name="_Hlk140846926"/>
      <w:r w:rsidRPr="0030351D">
        <w:rPr>
          <w:rFonts w:ascii="Times New Roman" w:eastAsia="Times New Roman" w:hAnsi="Times New Roman" w:cs="Times New Roman"/>
          <w:bCs/>
          <w:iCs/>
          <w:position w:val="-12"/>
          <w:sz w:val="24"/>
          <w:szCs w:val="24"/>
          <w:lang w:eastAsia="ru-RU"/>
        </w:rPr>
        <w:object w:dxaOrig="1286" w:dyaOrig="386" w14:anchorId="0357B734">
          <v:shape id="_x0000_i1093" type="#_x0000_t75" style="width:63.95pt;height:19.35pt" o:ole="">
            <v:imagedata r:id="rId142" o:title=""/>
          </v:shape>
          <o:OLEObject Type="Embed" ProgID="Equation.DSMT4" ShapeID="_x0000_i1093" DrawAspect="Content" ObjectID="_1752001543" r:id="rId143"/>
        </w:object>
      </w:r>
      <w:bookmarkEnd w:id="3"/>
    </w:p>
    <w:p w14:paraId="06514D71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bookmarkStart w:id="4" w:name="_Hlk140846976"/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object w:dxaOrig="1380" w:dyaOrig="711" w14:anchorId="571BEAE7">
          <v:shape id="_x0000_i1094" type="#_x0000_t75" style="width:68.8pt;height:35.45pt" o:ole="">
            <v:imagedata r:id="rId144" o:title=""/>
          </v:shape>
          <o:OLEObject Type="Embed" ProgID="Equation.DSMT4" ShapeID="_x0000_i1094" DrawAspect="Content" ObjectID="_1752001544" r:id="rId145"/>
        </w:object>
      </w:r>
      <w:bookmarkEnd w:id="4"/>
    </w:p>
    <w:p w14:paraId="7814900F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Г) </w:t>
      </w:r>
      <w:bookmarkStart w:id="5" w:name="_Hlk140847023"/>
      <w:r w:rsidRPr="0030351D">
        <w:rPr>
          <w:rFonts w:ascii="Times New Roman" w:eastAsia="Times New Roman" w:hAnsi="Times New Roman" w:cs="Times New Roman"/>
          <w:bCs/>
          <w:iCs/>
          <w:position w:val="-12"/>
          <w:sz w:val="24"/>
          <w:szCs w:val="24"/>
          <w:lang w:eastAsia="ru-RU"/>
        </w:rPr>
        <w:object w:dxaOrig="1406" w:dyaOrig="420" w14:anchorId="650F95C7">
          <v:shape id="_x0000_i1095" type="#_x0000_t75" style="width:70.4pt;height:20.95pt" o:ole="">
            <v:imagedata r:id="rId146" o:title=""/>
          </v:shape>
          <o:OLEObject Type="Embed" ProgID="Equation.DSMT4" ShapeID="_x0000_i1095" DrawAspect="Content" ObjectID="_1752001545" r:id="rId147"/>
        </w:object>
      </w:r>
      <w:bookmarkEnd w:id="5"/>
    </w:p>
    <w:bookmarkEnd w:id="1"/>
    <w:p w14:paraId="47E78F8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9790BAD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5 Даны пары уравнений прямых на плоскости. Укажите пары параллельных прямых </w:t>
      </w:r>
    </w:p>
    <w:p w14:paraId="53C1AE15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bookmarkStart w:id="6" w:name="_Hlk140849233"/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4x − 3y + 5 = 0 </w:t>
      </w:r>
      <w:proofErr w:type="gramStart"/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>и  −</w:t>
      </w:r>
      <w:proofErr w:type="gramEnd"/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x + 1,5y + 2 = 0</w:t>
      </w:r>
    </w:p>
    <w:p w14:paraId="48404B59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) </w:t>
      </w:r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6x +4y −35 = 0 </w:t>
      </w:r>
      <w:proofErr w:type="gramStart"/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и  </w:t>
      </w:r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proofErr w:type="gramEnd"/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x + 2y + 2 = 0</w:t>
      </w:r>
    </w:p>
    <w:p w14:paraId="6597688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4x − 3y + 5 = 0 </w:t>
      </w:r>
      <w:proofErr w:type="gramStart"/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и  </w:t>
      </w:r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proofErr w:type="gramEnd"/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x </w:t>
      </w:r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− </w:t>
      </w:r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y + 2 = 0</w:t>
      </w:r>
    </w:p>
    <w:p w14:paraId="7C90E82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)  </w:t>
      </w:r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>x</w:t>
      </w:r>
      <w:proofErr w:type="gramEnd"/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 − 3y + 5 = 0   и  </w:t>
      </w:r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x </w:t>
      </w:r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>+6</w:t>
      </w:r>
      <w:r w:rsidRPr="0030351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y + 2 = 0</w:t>
      </w:r>
    </w:p>
    <w:bookmarkEnd w:id="6"/>
    <w:p w14:paraId="5E278226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CB8E56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6 Укажите линейные дифференциальные уравнения </w:t>
      </w:r>
    </w:p>
    <w:p w14:paraId="4C45E5C7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А) </w:t>
      </w:r>
      <w:bookmarkStart w:id="7" w:name="_Hlk140847269"/>
      <w:r w:rsidRPr="0030351D">
        <w:rPr>
          <w:rFonts w:ascii="Times New Roman" w:eastAsia="Times New Roman" w:hAnsi="Times New Roman" w:cs="Times New Roman"/>
          <w:bCs/>
          <w:iCs/>
          <w:position w:val="-12"/>
          <w:sz w:val="24"/>
          <w:szCs w:val="24"/>
          <w:lang w:eastAsia="ru-RU"/>
        </w:rPr>
        <w:object w:dxaOrig="1809" w:dyaOrig="420" w14:anchorId="21F1E8C8">
          <v:shape id="_x0000_i1096" type="#_x0000_t75" style="width:90.25pt;height:20.95pt" o:ole="">
            <v:imagedata r:id="rId140" o:title=""/>
          </v:shape>
          <o:OLEObject Type="Embed" ProgID="Equation.DSMT4" ShapeID="_x0000_i1096" DrawAspect="Content" ObjectID="_1752001546" r:id="rId148"/>
        </w:object>
      </w:r>
      <w:bookmarkEnd w:id="7"/>
    </w:p>
    <w:p w14:paraId="308CEE11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Б)</w:t>
      </w:r>
      <w:r w:rsidRPr="0030351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bookmarkStart w:id="8" w:name="_Hlk140847314"/>
      <w:r w:rsidRPr="0030351D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1740" w:dyaOrig="454" w14:anchorId="587C134D">
          <v:shape id="_x0000_i1097" type="#_x0000_t75" style="width:87.05pt;height:22.55pt" o:ole="">
            <v:imagedata r:id="rId149" o:title=""/>
          </v:shape>
          <o:OLEObject Type="Embed" ProgID="Equation.3" ShapeID="_x0000_i1097" DrawAspect="Content" ObjectID="_1752001547" r:id="rId150"/>
        </w:object>
      </w:r>
      <w:bookmarkEnd w:id="8"/>
    </w:p>
    <w:p w14:paraId="2995D5CC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)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bookmarkStart w:id="9" w:name="_Hlk140847382"/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object w:dxaOrig="1380" w:dyaOrig="711" w14:anchorId="2AFD583A">
          <v:shape id="_x0000_i1098" type="#_x0000_t75" style="width:68.8pt;height:35.45pt" o:ole="">
            <v:imagedata r:id="rId144" o:title=""/>
          </v:shape>
          <o:OLEObject Type="Embed" ProgID="Equation.DSMT4" ShapeID="_x0000_i1098" DrawAspect="Content" ObjectID="_1752001548" r:id="rId151"/>
        </w:object>
      </w:r>
      <w:bookmarkEnd w:id="9"/>
    </w:p>
    <w:p w14:paraId="7437C1DB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Г)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bookmarkStart w:id="10" w:name="_Hlk140847465"/>
      <w:r w:rsidRPr="0030351D">
        <w:rPr>
          <w:rFonts w:ascii="Times New Roman" w:eastAsia="Times New Roman" w:hAnsi="Times New Roman" w:cs="Times New Roman"/>
          <w:bCs/>
          <w:iCs/>
          <w:position w:val="-12"/>
          <w:sz w:val="24"/>
          <w:szCs w:val="24"/>
          <w:lang w:eastAsia="ru-RU"/>
        </w:rPr>
        <w:object w:dxaOrig="1526" w:dyaOrig="386" w14:anchorId="542E6816">
          <v:shape id="_x0000_i1099" type="#_x0000_t75" style="width:76.3pt;height:19.35pt" o:ole="">
            <v:imagedata r:id="rId152" o:title=""/>
          </v:shape>
          <o:OLEObject Type="Embed" ProgID="Equation.DSMT4" ShapeID="_x0000_i1099" DrawAspect="Content" ObjectID="_1752001549" r:id="rId153"/>
        </w:object>
      </w:r>
      <w:bookmarkEnd w:id="10"/>
    </w:p>
    <w:p w14:paraId="1A14EB18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</w:p>
    <w:p w14:paraId="2F8BA70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 xml:space="preserve">27 </w:t>
      </w:r>
      <w:bookmarkStart w:id="11" w:name="_Hlk140846438"/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 xml:space="preserve">Даны дифференцируемые функции </w:t>
      </w:r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val="en-US" w:eastAsia="ru-RU"/>
        </w:rPr>
        <w:t>u</w:t>
      </w:r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>=</w:t>
      </w:r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val="en-US" w:eastAsia="ru-RU"/>
        </w:rPr>
        <w:t>u</w:t>
      </w:r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>(</w:t>
      </w:r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val="en-US" w:eastAsia="ru-RU"/>
        </w:rPr>
        <w:t>x</w:t>
      </w:r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 xml:space="preserve">) </w:t>
      </w:r>
      <w:proofErr w:type="gramStart"/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 xml:space="preserve">и  </w:t>
      </w:r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val="en-US" w:eastAsia="ru-RU"/>
        </w:rPr>
        <w:t>v</w:t>
      </w:r>
      <w:proofErr w:type="gramEnd"/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>=</w:t>
      </w:r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val="en-US" w:eastAsia="ru-RU"/>
        </w:rPr>
        <w:t>v</w:t>
      </w:r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>(</w:t>
      </w:r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val="en-US" w:eastAsia="ru-RU"/>
        </w:rPr>
        <w:t>x</w:t>
      </w:r>
      <w:r w:rsidRPr="0030351D"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  <w:t>). Укажите верные правила дифференцирования этих функций</w:t>
      </w:r>
    </w:p>
    <w:p w14:paraId="1B927615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30351D">
        <w:rPr>
          <w:rFonts w:ascii="Times New Roman" w:eastAsia="Times New Roman" w:hAnsi="Times New Roman" w:cs="Times New Roman"/>
          <w:position w:val="-12"/>
          <w:sz w:val="26"/>
          <w:szCs w:val="24"/>
          <w:lang w:val="en-US" w:eastAsia="ru-RU"/>
        </w:rPr>
        <w:object w:dxaOrig="1783" w:dyaOrig="386" w14:anchorId="135BE49E">
          <v:shape id="_x0000_i1100" type="#_x0000_t75" style="width:89.2pt;height:19.35pt" o:ole="">
            <v:imagedata r:id="rId154" o:title=""/>
          </v:shape>
          <o:OLEObject Type="Embed" ProgID="Equation.DSMT4" ShapeID="_x0000_i1100" DrawAspect="Content" ObjectID="_1752001550" r:id="rId155"/>
        </w:object>
      </w:r>
    </w:p>
    <w:p w14:paraId="5CC8B741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) </w:t>
      </w:r>
      <w:r w:rsidRPr="0030351D">
        <w:rPr>
          <w:rFonts w:ascii="Times New Roman" w:eastAsia="Times New Roman" w:hAnsi="Times New Roman" w:cs="Times New Roman"/>
          <w:position w:val="-32"/>
          <w:sz w:val="26"/>
          <w:szCs w:val="24"/>
          <w:lang w:val="en-US" w:eastAsia="ru-RU"/>
        </w:rPr>
        <w:object w:dxaOrig="3283" w:dyaOrig="900" w14:anchorId="475E45F5">
          <v:shape id="_x0000_i1101" type="#_x0000_t75" style="width:164.4pt;height:45.15pt" o:ole="">
            <v:imagedata r:id="rId156" o:title=""/>
          </v:shape>
          <o:OLEObject Type="Embed" ProgID="Equation.DSMT4" ShapeID="_x0000_i1101" DrawAspect="Content" ObjectID="_1752001551" r:id="rId157"/>
        </w:object>
      </w:r>
    </w:p>
    <w:p w14:paraId="1B2B1839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position w:val="-12"/>
          <w:sz w:val="26"/>
          <w:szCs w:val="24"/>
          <w:lang w:val="en-US" w:eastAsia="ru-RU"/>
        </w:rPr>
        <w:object w:dxaOrig="1354" w:dyaOrig="386" w14:anchorId="06AEA990">
          <v:shape id="_x0000_i1102" type="#_x0000_t75" style="width:67.7pt;height:19.35pt" o:ole="">
            <v:imagedata r:id="rId158" o:title=""/>
          </v:shape>
          <o:OLEObject Type="Embed" ProgID="Equation.DSMT4" ShapeID="_x0000_i1102" DrawAspect="Content" ObjectID="_1752001552" r:id="rId159"/>
        </w:object>
      </w:r>
    </w:p>
    <w:bookmarkEnd w:id="11"/>
    <w:p w14:paraId="5F4D13D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2AFF8789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28 А, В, С – различные квадратные матрицы одного порядка. Укажите свойства операций над этими матрицами</w:t>
      </w:r>
    </w:p>
    <w:p w14:paraId="27FF577B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proofErr w:type="gramStart"/>
      <w:r w:rsidRPr="0030351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А)  АВ</w:t>
      </w:r>
      <w:proofErr w:type="gramEnd"/>
      <w:r w:rsidRPr="0030351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=ВА</w:t>
      </w:r>
    </w:p>
    <w:p w14:paraId="09CBD2D1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Б)</w:t>
      </w:r>
      <w:r w:rsidRPr="0030351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+В=В+А   </w:t>
      </w:r>
    </w:p>
    <w:p w14:paraId="6B635A3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30351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)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(</w:t>
      </w:r>
      <w:proofErr w:type="gramEnd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+В)+С=А+(В+С)</w:t>
      </w:r>
    </w:p>
    <w:p w14:paraId="5D87E177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Г)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А+</w:t>
      </w:r>
      <w:proofErr w:type="gramStart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)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rtl/>
          <w:lang w:eastAsia="ru-RU" w:bidi="he-IL"/>
        </w:rPr>
        <w:t>׳</w:t>
      </w:r>
      <w:proofErr w:type="gramEnd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=А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rtl/>
          <w:lang w:eastAsia="ru-RU" w:bidi="he-IL"/>
        </w:rPr>
        <w:t>׳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+В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rtl/>
          <w:lang w:eastAsia="ru-RU" w:bidi="he-IL"/>
        </w:rPr>
        <w:t>׳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</w:p>
    <w:p w14:paraId="40E18027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5FE1D8E" w14:textId="77777777" w:rsidR="0030351D" w:rsidRPr="0030351D" w:rsidRDefault="0030351D" w:rsidP="0030351D">
      <w:pPr>
        <w:spacing w:line="254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>29 Укажите свойства определенного интеграла</w:t>
      </w:r>
    </w:p>
    <w:p w14:paraId="20C08BB5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А) </w:t>
      </w:r>
      <w:r w:rsidRPr="0030351D">
        <w:rPr>
          <w:rFonts w:ascii="Times New Roman" w:eastAsia="Times New Roman" w:hAnsi="Times New Roman" w:cs="Times New Roman"/>
          <w:position w:val="-38"/>
          <w:sz w:val="30"/>
          <w:szCs w:val="30"/>
          <w:lang w:eastAsia="ru-RU"/>
        </w:rPr>
        <w:object w:dxaOrig="2417" w:dyaOrig="900" w14:anchorId="75ABBFD1">
          <v:shape id="_x0000_i1103" type="#_x0000_t75" style="width:120.9pt;height:45.15pt" o:ole="">
            <v:imagedata r:id="rId160" o:title=""/>
          </v:shape>
          <o:OLEObject Type="Embed" ProgID="Equation.DSMT4" ShapeID="_x0000_i1103" DrawAspect="Content" ObjectID="_1752001553" r:id="rId161"/>
        </w:object>
      </w:r>
    </w:p>
    <w:p w14:paraId="15BC5E4C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Б)</w:t>
      </w:r>
      <w:r w:rsidRPr="0030351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position w:val="-38"/>
          <w:sz w:val="30"/>
          <w:szCs w:val="30"/>
          <w:lang w:eastAsia="ru-RU"/>
        </w:rPr>
        <w:object w:dxaOrig="1526" w:dyaOrig="900" w14:anchorId="58EAB234">
          <v:shape id="_x0000_i1104" type="#_x0000_t75" style="width:76.3pt;height:45.15pt" o:ole="">
            <v:imagedata r:id="rId162" o:title=""/>
          </v:shape>
          <o:OLEObject Type="Embed" ProgID="Equation.DSMT4" ShapeID="_x0000_i1104" DrawAspect="Content" ObjectID="_1752001554" r:id="rId163"/>
        </w:object>
      </w:r>
    </w:p>
    <w:p w14:paraId="767A3E48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)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position w:val="-38"/>
          <w:sz w:val="30"/>
          <w:szCs w:val="30"/>
          <w:lang w:eastAsia="ru-RU"/>
        </w:rPr>
        <w:object w:dxaOrig="3763" w:dyaOrig="900" w14:anchorId="3EC369B4">
          <v:shape id="_x0000_i1105" type="#_x0000_t75" style="width:188.05pt;height:45.15pt" o:ole="">
            <v:imagedata r:id="rId164" o:title=""/>
          </v:shape>
          <o:OLEObject Type="Embed" ProgID="Equation.DSMT4" ShapeID="_x0000_i1105" DrawAspect="Content" ObjectID="_1752001555" r:id="rId165"/>
        </w:object>
      </w:r>
    </w:p>
    <w:p w14:paraId="4AB44498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Г)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position w:val="-38"/>
          <w:sz w:val="30"/>
          <w:szCs w:val="30"/>
          <w:lang w:eastAsia="ru-RU"/>
        </w:rPr>
        <w:object w:dxaOrig="4020" w:dyaOrig="900" w14:anchorId="69BAFF0C">
          <v:shape id="_x0000_i1106" type="#_x0000_t75" style="width:200.95pt;height:45.15pt" o:ole="">
            <v:imagedata r:id="rId166" o:title=""/>
          </v:shape>
          <o:OLEObject Type="Embed" ProgID="Equation.DSMT4" ShapeID="_x0000_i1106" DrawAspect="Content" ObjectID="_1752001556" r:id="rId167"/>
        </w:object>
      </w:r>
    </w:p>
    <w:p w14:paraId="00B85F8D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3C366004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30 Укажите сходящиеся ряды</w:t>
      </w:r>
    </w:p>
    <w:p w14:paraId="0D0E5159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lastRenderedPageBreak/>
        <w:t xml:space="preserve">А) </w:t>
      </w:r>
      <w:r w:rsidRPr="0030351D">
        <w:rPr>
          <w:rFonts w:ascii="Times New Roman" w:eastAsia="Times New Roman" w:hAnsi="Times New Roman" w:cs="Times New Roman"/>
          <w:noProof/>
          <w:position w:val="-28"/>
          <w:sz w:val="26"/>
          <w:szCs w:val="26"/>
          <w:lang w:eastAsia="ru-RU"/>
        </w:rPr>
        <w:drawing>
          <wp:inline distT="0" distB="0" distL="0" distR="0" wp14:anchorId="5C2CD8EA" wp14:editId="3F8A6BC3">
            <wp:extent cx="705485" cy="542290"/>
            <wp:effectExtent l="0" t="0" r="0" b="0"/>
            <wp:docPr id="2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485" cy="54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5384BE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Б)</w:t>
      </w:r>
      <w:r w:rsidRPr="0030351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noProof/>
          <w:position w:val="-28"/>
          <w:sz w:val="26"/>
          <w:szCs w:val="26"/>
          <w:lang w:eastAsia="ru-RU"/>
        </w:rPr>
        <w:drawing>
          <wp:inline distT="0" distB="0" distL="0" distR="0" wp14:anchorId="3C55011D" wp14:editId="2418973E">
            <wp:extent cx="744220" cy="534670"/>
            <wp:effectExtent l="0" t="0" r="0" b="0"/>
            <wp:docPr id="3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22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14185CD2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)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noProof/>
          <w:position w:val="-28"/>
          <w:sz w:val="26"/>
          <w:szCs w:val="26"/>
          <w:lang w:eastAsia="ru-RU"/>
        </w:rPr>
        <w:drawing>
          <wp:inline distT="0" distB="0" distL="0" distR="0" wp14:anchorId="5E6EF9F7" wp14:editId="62786DC4">
            <wp:extent cx="744220" cy="534670"/>
            <wp:effectExtent l="0" t="0" r="0" b="0"/>
            <wp:docPr id="4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22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D9812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) </w:t>
      </w:r>
      <w:r w:rsidRPr="0030351D">
        <w:rPr>
          <w:rFonts w:ascii="Times New Roman" w:eastAsia="Times New Roman" w:hAnsi="Times New Roman" w:cs="Times New Roman"/>
          <w:noProof/>
          <w:position w:val="-28"/>
          <w:sz w:val="26"/>
          <w:szCs w:val="26"/>
          <w:lang w:eastAsia="ru-RU"/>
        </w:rPr>
        <w:drawing>
          <wp:inline distT="0" distB="0" distL="0" distR="0" wp14:anchorId="4117EDC4" wp14:editId="4E0951D1">
            <wp:extent cx="798195" cy="542290"/>
            <wp:effectExtent l="0" t="0" r="1905" b="0"/>
            <wp:docPr id="5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54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F8B5B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3C821154" w14:textId="77777777" w:rsidR="0030351D" w:rsidRPr="0030351D" w:rsidRDefault="0030351D" w:rsidP="0030351D">
      <w:pPr>
        <w:spacing w:after="0" w:line="254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1 Укажите свойства неопределенного интеграла </w:t>
      </w:r>
    </w:p>
    <w:p w14:paraId="64DF935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30351D">
        <w:rPr>
          <w:rFonts w:ascii="Times New Roman" w:eastAsia="Times New Roman" w:hAnsi="Times New Roman" w:cs="Times New Roman"/>
          <w:position w:val="-18"/>
          <w:sz w:val="30"/>
          <w:szCs w:val="30"/>
          <w:lang w:eastAsia="ru-RU"/>
        </w:rPr>
        <w:object w:dxaOrig="2717" w:dyaOrig="480" w14:anchorId="45D75556">
          <v:shape id="_x0000_i1107" type="#_x0000_t75" style="width:135.95pt;height:23.65pt" o:ole="">
            <v:imagedata r:id="rId172" o:title=""/>
          </v:shape>
          <o:OLEObject Type="Embed" ProgID="Equation.DSMT4" ShapeID="_x0000_i1107" DrawAspect="Content" ObjectID="_1752001557" r:id="rId173"/>
        </w:object>
      </w:r>
      <w:r w:rsidRPr="0030351D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k</w:t>
      </w:r>
      <w:r w:rsidRPr="0030351D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  </w:t>
      </w:r>
      <w:r w:rsidRPr="0030351D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– </w:t>
      </w:r>
      <w:r w:rsidRPr="0030351D">
        <w:rPr>
          <w:rFonts w:ascii="Times New Roman" w:eastAsia="Times New Roman" w:hAnsi="Times New Roman" w:cs="Times New Roman"/>
          <w:sz w:val="30"/>
          <w:szCs w:val="30"/>
          <w:lang w:val="en-US" w:eastAsia="ru-RU"/>
        </w:rPr>
        <w:t>const</w:t>
      </w:r>
    </w:p>
    <w:p w14:paraId="70234F0F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) </w:t>
      </w:r>
      <w:r w:rsidRPr="0030351D">
        <w:rPr>
          <w:rFonts w:ascii="Times New Roman" w:eastAsia="Times New Roman" w:hAnsi="Times New Roman" w:cs="Times New Roman"/>
          <w:position w:val="-18"/>
          <w:sz w:val="30"/>
          <w:szCs w:val="30"/>
          <w:lang w:eastAsia="ru-RU"/>
        </w:rPr>
        <w:object w:dxaOrig="4723" w:dyaOrig="480" w14:anchorId="70F1A63F">
          <v:shape id="_x0000_i1108" type="#_x0000_t75" style="width:236.4pt;height:23.65pt" o:ole="">
            <v:imagedata r:id="rId174" o:title=""/>
          </v:shape>
          <o:OLEObject Type="Embed" ProgID="Equation.DSMT4" ShapeID="_x0000_i1108" DrawAspect="Content" ObjectID="_1752001558" r:id="rId175"/>
        </w:object>
      </w:r>
    </w:p>
    <w:p w14:paraId="159CDAF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position w:val="-18"/>
          <w:sz w:val="30"/>
          <w:szCs w:val="30"/>
          <w:lang w:eastAsia="ru-RU"/>
        </w:rPr>
        <w:object w:dxaOrig="4483" w:dyaOrig="480" w14:anchorId="0183AF35">
          <v:shape id="_x0000_i1109" type="#_x0000_t75" style="width:224.05pt;height:23.65pt" o:ole="">
            <v:imagedata r:id="rId176" o:title=""/>
          </v:shape>
          <o:OLEObject Type="Embed" ProgID="Equation.DSMT4" ShapeID="_x0000_i1109" DrawAspect="Content" ObjectID="_1752001559" r:id="rId177"/>
        </w:object>
      </w:r>
    </w:p>
    <w:p w14:paraId="3D896B48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5BE5876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32 </w:t>
      </w: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кажите точку или точки, принадлежащие плоскости, заданной уравнением </w:t>
      </w:r>
    </w:p>
    <w:p w14:paraId="0F88DAAE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position w:val="-26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х</w: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– </w:t>
      </w:r>
      <w:r w:rsidRPr="0030351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у</w: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+2</w:t>
      </w:r>
      <w:r w:rsidRPr="0030351D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z</w: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– 7 = 0</w:t>
      </w:r>
    </w:p>
    <w:p w14:paraId="103A11A4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) </w:t>
      </w:r>
      <w:r w:rsidRPr="0030351D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(3, –2, 1)</w:t>
      </w:r>
    </w:p>
    <w:p w14:paraId="1EC37E8C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) </w:t>
      </w:r>
      <w:r w:rsidRPr="0030351D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(4, 1, 2)</w:t>
      </w:r>
    </w:p>
    <w:p w14:paraId="4CDA7CA7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(–1, 2, 0)</w:t>
      </w:r>
    </w:p>
    <w:p w14:paraId="74ECEA8E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) </w: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(–2, -3, 1)</w:t>
      </w:r>
    </w:p>
    <w:p w14:paraId="0B7EEBAE" w14:textId="77777777" w:rsidR="009630E7" w:rsidRDefault="009630E7" w:rsidP="009630E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219262E6" w14:textId="07E8DD50" w:rsidR="009630E7" w:rsidRPr="0030351D" w:rsidRDefault="009630E7" w:rsidP="009630E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Сложные (3 уровень)</w:t>
      </w:r>
    </w:p>
    <w:p w14:paraId="3FEF4C43" w14:textId="77777777" w:rsidR="0030351D" w:rsidRPr="0030351D" w:rsidRDefault="0030351D" w:rsidP="0030351D">
      <w:pPr>
        <w:spacing w:line="254" w:lineRule="auto"/>
        <w:rPr>
          <w:rFonts w:ascii="Calibri" w:eastAsia="Calibri" w:hAnsi="Calibri" w:cs="Times New Roman"/>
        </w:rPr>
      </w:pPr>
      <w:bookmarkStart w:id="12" w:name="_GoBack"/>
      <w:bookmarkEnd w:id="12"/>
    </w:p>
    <w:p w14:paraId="5A4D77C9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9630E7">
        <w:rPr>
          <w:rFonts w:ascii="Times New Roman" w:eastAsia="Calibri" w:hAnsi="Times New Roman" w:cs="Times New Roman"/>
          <w:color w:val="000000"/>
          <w:sz w:val="24"/>
          <w:szCs w:val="24"/>
        </w:rPr>
        <w:t>33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Общее решение дифференциального уравнения </w:t>
      </w:r>
      <w:r w:rsidRPr="0030351D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771" w:dyaOrig="369" w14:anchorId="33E54285">
          <v:shape id="_x0000_i1110" type="#_x0000_t75" style="width:38.7pt;height:18.25pt" o:ole="">
            <v:imagedata r:id="rId178" o:title=""/>
          </v:shape>
          <o:OLEObject Type="Embed" ProgID="Equation.DSMT4" ShapeID="_x0000_i1110" DrawAspect="Content" ObjectID="_1752001560" r:id="rId179"/>
        </w:objec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имеет вид</w:t>
      </w:r>
    </w:p>
    <w:p w14:paraId="68F944DD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А)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color w:val="000000"/>
          <w:position w:val="-26"/>
          <w:sz w:val="24"/>
          <w:szCs w:val="24"/>
        </w:rPr>
        <w:object w:dxaOrig="1860" w:dyaOrig="737" w14:anchorId="7D35BFFB">
          <v:shape id="_x0000_i1111" type="#_x0000_t75" style="width:92.95pt;height:36.55pt" o:ole="">
            <v:imagedata r:id="rId180" o:title=""/>
          </v:shape>
          <o:OLEObject Type="Embed" ProgID="Equation.DSMT4" ShapeID="_x0000_i1111" DrawAspect="Content" ObjectID="_1752001561" r:id="rId181"/>
        </w:object>
      </w:r>
    </w:p>
    <w:p w14:paraId="3DD3D33D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Б)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257" w:dyaOrig="300" w14:anchorId="1212F975">
          <v:shape id="_x0000_i1112" type="#_x0000_t75" style="width:12.9pt;height:15.05pt" o:ole="">
            <v:imagedata r:id="rId182" o:title=""/>
          </v:shape>
          <o:OLEObject Type="Embed" ProgID="Equation.DSMT4" ShapeID="_x0000_i1112" DrawAspect="Content" ObjectID="_1752001562" r:id="rId183"/>
        </w:object>
      </w:r>
    </w:p>
    <w:p w14:paraId="025B95CB" w14:textId="77777777" w:rsidR="0030351D" w:rsidRPr="0030351D" w:rsidRDefault="0030351D" w:rsidP="0030351D">
      <w:pPr>
        <w:spacing w:after="0" w:line="256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В)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977" w:dyaOrig="369" w14:anchorId="7CF8C3B5">
          <v:shape id="_x0000_i1113" type="#_x0000_t75" style="width:48.9pt;height:18.25pt" o:ole="">
            <v:imagedata r:id="rId184" o:title=""/>
          </v:shape>
          <o:OLEObject Type="Embed" ProgID="Equation.DSMT4" ShapeID="_x0000_i1113" DrawAspect="Content" ObjectID="_1752001563" r:id="rId185"/>
        </w:object>
      </w:r>
    </w:p>
    <w:p w14:paraId="0E8E3CEE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</w:pPr>
    </w:p>
    <w:p w14:paraId="01C42213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4  Значение производной функции </w:t>
      </w:r>
      <w:r w:rsidRPr="0030351D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2323" w:dyaOrig="420" w14:anchorId="6E78FE85">
          <v:shape id="_x0000_i1114" type="#_x0000_t75" style="width:116.05pt;height:20.95pt" o:ole="">
            <v:imagedata r:id="rId186" o:title=""/>
          </v:shape>
          <o:OLEObject Type="Embed" ProgID="Equation.DSMT4" ShapeID="_x0000_i1114" DrawAspect="Content" ObjectID="_1752001564" r:id="rId187"/>
        </w:objec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в точке х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0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=1 равно </w:t>
      </w:r>
    </w:p>
    <w:p w14:paraId="5C5BF271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) </w:t>
      </w:r>
      <w:r w:rsidRPr="0030351D">
        <w:rPr>
          <w:rFonts w:ascii="Times New Roman" w:eastAsia="Calibri" w:hAnsi="Times New Roman" w:cs="Times New Roman"/>
          <w:sz w:val="24"/>
          <w:szCs w:val="24"/>
        </w:rPr>
        <w:t>7</w:t>
      </w:r>
    </w:p>
    <w:p w14:paraId="4E70B417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Б)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9</w:t>
      </w:r>
    </w:p>
    <w:p w14:paraId="54B9BB6F" w14:textId="77777777" w:rsidR="0030351D" w:rsidRPr="0030351D" w:rsidRDefault="0030351D" w:rsidP="0030351D">
      <w:pPr>
        <w:spacing w:after="0" w:line="256" w:lineRule="auto"/>
        <w:ind w:firstLine="567"/>
        <w:rPr>
          <w:rFonts w:ascii="Times New Roman" w:eastAsia="Calibri" w:hAnsi="Times New Roman" w:cs="Times New Roman"/>
          <w:b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В)</w:t>
      </w:r>
      <w:r w:rsidRPr="0030351D">
        <w:rPr>
          <w:rFonts w:ascii="Times New Roman" w:eastAsia="Calibri" w:hAnsi="Times New Roman" w:cs="Times New Roman"/>
          <w:b/>
          <w:sz w:val="24"/>
          <w:szCs w:val="24"/>
        </w:rPr>
        <w:t xml:space="preserve"> 2</w:t>
      </w:r>
    </w:p>
    <w:p w14:paraId="74586C6F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7F44D9BA" w14:textId="77777777" w:rsidR="0030351D" w:rsidRPr="0030351D" w:rsidRDefault="0030351D" w:rsidP="0030351D">
      <w:pPr>
        <w:spacing w:after="0" w:line="256" w:lineRule="auto"/>
        <w:ind w:firstLine="567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5  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Сделайте вывод о сходимости положительных рядов: а) </w:t>
      </w:r>
      <w:r w:rsidRPr="0030351D">
        <w:rPr>
          <w:rFonts w:ascii="Times New Roman" w:eastAsia="Calibri" w:hAnsi="Times New Roman" w:cs="Times New Roman"/>
          <w:bCs/>
          <w:iCs/>
          <w:position w:val="-32"/>
          <w:sz w:val="24"/>
          <w:szCs w:val="24"/>
        </w:rPr>
        <w:object w:dxaOrig="1149" w:dyaOrig="780" w14:anchorId="32C9399D">
          <v:shape id="_x0000_i1115" type="#_x0000_t75" style="width:57.5pt;height:39.2pt" o:ole="">
            <v:imagedata r:id="rId188" o:title=""/>
          </v:shape>
          <o:OLEObject Type="Embed" ProgID="Equation.DSMT4" ShapeID="_x0000_i1115" DrawAspect="Content" ObjectID="_1752001565" r:id="rId189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 б) </w:t>
      </w:r>
      <w:r w:rsidRPr="0030351D">
        <w:rPr>
          <w:rFonts w:ascii="Times New Roman" w:eastAsia="Calibri" w:hAnsi="Times New Roman" w:cs="Times New Roman"/>
          <w:bCs/>
          <w:iCs/>
          <w:position w:val="-32"/>
          <w:sz w:val="24"/>
          <w:szCs w:val="24"/>
        </w:rPr>
        <w:object w:dxaOrig="1003" w:dyaOrig="797" w14:anchorId="6CB41B44">
          <v:shape id="_x0000_i1116" type="#_x0000_t75" style="width:49.95pt;height:39.75pt" o:ole="">
            <v:imagedata r:id="rId190" o:title=""/>
          </v:shape>
          <o:OLEObject Type="Embed" ProgID="Equation.DSMT4" ShapeID="_x0000_i1116" DrawAspect="Content" ObjectID="_1752001566" r:id="rId191"/>
        </w:object>
      </w:r>
    </w:p>
    <w:p w14:paraId="0F61BB12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) 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>а) и б) расходятся</w:t>
      </w:r>
    </w:p>
    <w:p w14:paraId="335256D0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Б)</w: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>а) и б) сходится</w:t>
      </w:r>
    </w:p>
    <w:p w14:paraId="78D94905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В)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а) сходится, б) расходится</w:t>
      </w:r>
    </w:p>
    <w:p w14:paraId="42D32E64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3AA7899F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485763B1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5B98495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7C42E98B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адания на установление соответствия</w:t>
      </w:r>
    </w:p>
    <w:p w14:paraId="2E067042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480D6A12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Установите соответствие между левым и правым столбцами.</w:t>
      </w:r>
    </w:p>
    <w:p w14:paraId="45AB031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4CA1647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proofErr w:type="gramStart"/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Простые  (</w:t>
      </w:r>
      <w:proofErr w:type="gramEnd"/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 уровень)</w:t>
      </w:r>
    </w:p>
    <w:p w14:paraId="6696FE8B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49AFFCE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7F850A2B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6  Установите</w:t>
      </w:r>
      <w:proofErr w:type="gramEnd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оответствие между неопределенным интегралом и методом интегрирования</w:t>
      </w:r>
    </w:p>
    <w:p w14:paraId="2DE409EF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1А, 2Б)</w:t>
      </w:r>
    </w:p>
    <w:p w14:paraId="205DE879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tbl>
      <w:tblPr>
        <w:tblStyle w:val="2"/>
        <w:tblW w:w="0" w:type="auto"/>
        <w:tblInd w:w="0" w:type="dxa"/>
        <w:tblLook w:val="04A0" w:firstRow="1" w:lastRow="0" w:firstColumn="1" w:lastColumn="0" w:noHBand="0" w:noVBand="1"/>
      </w:tblPr>
      <w:tblGrid>
        <w:gridCol w:w="525"/>
        <w:gridCol w:w="4690"/>
        <w:gridCol w:w="562"/>
        <w:gridCol w:w="3568"/>
      </w:tblGrid>
      <w:tr w:rsidR="0030351D" w:rsidRPr="0030351D" w14:paraId="7B438104" w14:textId="77777777" w:rsidTr="0030351D">
        <w:trPr>
          <w:trHeight w:val="72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AC2AD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F485D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Theme="minorHAnsi" w:hAnsi="Times New Roman" w:cstheme="minorBidi"/>
                <w:position w:val="-28"/>
                <w:sz w:val="24"/>
                <w:szCs w:val="24"/>
              </w:rPr>
              <w:object w:dxaOrig="883" w:dyaOrig="729" w14:anchorId="5486FABC">
                <v:shape id="_x0000_i1117" type="#_x0000_t75" style="width:44.05pt;height:36.55pt" o:ole="">
                  <v:imagedata r:id="rId192" o:title=""/>
                </v:shape>
                <o:OLEObject Type="Embed" ProgID="Equation.DSMT4" ShapeID="_x0000_i1117" DrawAspect="Content" ObjectID="_1752001567" r:id="rId19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BFA675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)</w:t>
            </w:r>
          </w:p>
          <w:p w14:paraId="16619B1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6965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Табличное интегрирование</w:t>
            </w:r>
          </w:p>
        </w:tc>
      </w:tr>
      <w:tr w:rsidR="0030351D" w:rsidRPr="0030351D" w14:paraId="5DCDFD2F" w14:textId="77777777" w:rsidTr="0030351D">
        <w:trPr>
          <w:trHeight w:val="549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B973B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99C1B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Theme="minorHAnsi" w:hAnsi="Times New Roman" w:cstheme="minorBidi"/>
                <w:position w:val="-18"/>
                <w:sz w:val="24"/>
                <w:szCs w:val="24"/>
              </w:rPr>
              <w:object w:dxaOrig="1869" w:dyaOrig="506" w14:anchorId="594DE206">
                <v:shape id="_x0000_i1118" type="#_x0000_t75" style="width:93.5pt;height:25.25pt" o:ole="">
                  <v:imagedata r:id="rId194" o:title=""/>
                </v:shape>
                <o:OLEObject Type="Embed" ProgID="Equation.DSMT4" ShapeID="_x0000_i1118" DrawAspect="Content" ObjectID="_1752001568" r:id="rId195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AA9D0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</w:p>
          <w:p w14:paraId="6D5794F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FAF67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Интегрирование по частям</w:t>
            </w:r>
          </w:p>
        </w:tc>
      </w:tr>
      <w:tr w:rsidR="0030351D" w:rsidRPr="0030351D" w14:paraId="74BBCE68" w14:textId="77777777" w:rsidTr="0030351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76D8A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61692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0D21F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)</w:t>
            </w:r>
          </w:p>
          <w:p w14:paraId="7ADCDE2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3DE8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Интегрирование заменой переменной или подведением под знак дифференциала</w:t>
            </w:r>
          </w:p>
        </w:tc>
      </w:tr>
    </w:tbl>
    <w:p w14:paraId="63EA59ED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088B38A" w14:textId="77777777" w:rsidR="0030351D" w:rsidRPr="0030351D" w:rsidRDefault="0030351D" w:rsidP="0030351D">
      <w:pPr>
        <w:tabs>
          <w:tab w:val="left" w:pos="708"/>
          <w:tab w:val="left" w:pos="993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075C71D4" w14:textId="77777777" w:rsidR="0030351D" w:rsidRPr="0030351D" w:rsidRDefault="0030351D" w:rsidP="0030351D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  <w:sectPr w:rsidR="0030351D" w:rsidRPr="0030351D" w:rsidSect="0030351D">
          <w:type w:val="continuous"/>
          <w:pgSz w:w="11906" w:h="16838"/>
          <w:pgMar w:top="1134" w:right="850" w:bottom="993" w:left="1701" w:header="708" w:footer="708" w:gutter="0"/>
          <w:cols w:space="720"/>
        </w:sectPr>
      </w:pPr>
    </w:p>
    <w:p w14:paraId="00878A71" w14:textId="77777777" w:rsidR="0030351D" w:rsidRPr="0030351D" w:rsidRDefault="0030351D" w:rsidP="0030351D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AD6BBE8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7 Установите соответствие между функцией и значением ее производной в точке х=1</w:t>
      </w:r>
    </w:p>
    <w:p w14:paraId="4AF3AF97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1А, 2Б, 3В, 4Г)</w:t>
      </w:r>
    </w:p>
    <w:p w14:paraId="01A4001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tbl>
      <w:tblPr>
        <w:tblStyle w:val="2"/>
        <w:tblW w:w="9571" w:type="dxa"/>
        <w:tblInd w:w="0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30351D" w:rsidRPr="0030351D" w14:paraId="4EF5E994" w14:textId="77777777" w:rsidTr="0030351D">
        <w:trPr>
          <w:trHeight w:val="43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A30EE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7E6F8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theme="minorBidi"/>
                <w:color w:val="000000"/>
                <w:position w:val="-12"/>
                <w:sz w:val="28"/>
                <w:szCs w:val="28"/>
                <w:lang w:eastAsia="ru-RU"/>
              </w:rPr>
              <w:object w:dxaOrig="1637" w:dyaOrig="420" w14:anchorId="1BE4F751">
                <v:shape id="_x0000_i1119" type="#_x0000_t75" style="width:81.65pt;height:20.95pt" o:ole="">
                  <v:imagedata r:id="rId196" o:title=""/>
                </v:shape>
                <o:OLEObject Type="Embed" ProgID="Equation.DSMT4" ShapeID="_x0000_i1119" DrawAspect="Content" ObjectID="_1752001569" r:id="rId197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8996A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)</w:t>
            </w:r>
          </w:p>
          <w:p w14:paraId="03663A0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CC481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0351D" w:rsidRPr="0030351D" w14:paraId="62526362" w14:textId="77777777" w:rsidTr="0030351D">
        <w:trPr>
          <w:trHeight w:val="34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0EA317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93786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theme="minorBidi"/>
                <w:color w:val="000000"/>
                <w:position w:val="-12"/>
                <w:sz w:val="28"/>
                <w:szCs w:val="28"/>
                <w:lang w:eastAsia="ru-RU"/>
              </w:rPr>
              <w:object w:dxaOrig="1749" w:dyaOrig="420" w14:anchorId="39F0B0EC">
                <v:shape id="_x0000_i1120" type="#_x0000_t75" style="width:87.05pt;height:20.95pt" o:ole="">
                  <v:imagedata r:id="rId198" o:title=""/>
                </v:shape>
                <o:OLEObject Type="Embed" ProgID="Equation.DSMT4" ShapeID="_x0000_i1120" DrawAspect="Content" ObjectID="_1752001570" r:id="rId199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EF97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</w:p>
          <w:p w14:paraId="2934E8E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D6BE6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0351D" w:rsidRPr="0030351D" w14:paraId="6F272C41" w14:textId="77777777" w:rsidTr="0030351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BB7FD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441C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theme="minorBidi"/>
                <w:color w:val="000000"/>
                <w:position w:val="-28"/>
                <w:sz w:val="28"/>
                <w:szCs w:val="28"/>
                <w:lang w:eastAsia="ru-RU"/>
              </w:rPr>
              <w:object w:dxaOrig="1534" w:dyaOrig="729" w14:anchorId="61C0270C">
                <v:shape id="_x0000_i1121" type="#_x0000_t75" style="width:76.85pt;height:36.55pt" o:ole="">
                  <v:imagedata r:id="rId200" o:title=""/>
                </v:shape>
                <o:OLEObject Type="Embed" ProgID="Equation.DSMT4" ShapeID="_x0000_i1121" DrawAspect="Content" ObjectID="_1752001571" r:id="rId201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B837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)</w:t>
            </w:r>
          </w:p>
          <w:p w14:paraId="25EF844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B1C6DE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30351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</w:tr>
      <w:tr w:rsidR="0030351D" w:rsidRPr="0030351D" w14:paraId="1EF048A2" w14:textId="77777777" w:rsidTr="0030351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9B25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AE59B" w14:textId="77777777" w:rsidR="0030351D" w:rsidRPr="0030351D" w:rsidRDefault="0030351D" w:rsidP="0030351D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30351D">
              <w:rPr>
                <w:rFonts w:ascii="Times New Roman" w:eastAsia="Times New Roman" w:hAnsi="Times New Roman" w:cstheme="minorBidi"/>
                <w:color w:val="000000"/>
                <w:position w:val="-12"/>
                <w:sz w:val="28"/>
                <w:szCs w:val="28"/>
                <w:lang w:eastAsia="ru-RU"/>
              </w:rPr>
              <w:object w:dxaOrig="1637" w:dyaOrig="420" w14:anchorId="23A6E4FB">
                <v:shape id="_x0000_i1122" type="#_x0000_t75" style="width:81.65pt;height:20.95pt" o:ole="">
                  <v:imagedata r:id="rId202" o:title=""/>
                </v:shape>
                <o:OLEObject Type="Embed" ProgID="Equation.DSMT4" ShapeID="_x0000_i1122" DrawAspect="Content" ObjectID="_1752001572" r:id="rId20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741C7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Г)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533A4D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30351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</w:tr>
      <w:tr w:rsidR="0030351D" w:rsidRPr="0030351D" w14:paraId="7670A647" w14:textId="77777777" w:rsidTr="0030351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1F2C3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0311D" w14:textId="77777777" w:rsidR="0030351D" w:rsidRPr="0030351D" w:rsidRDefault="0030351D" w:rsidP="0030351D">
            <w:pPr>
              <w:rPr>
                <w:rFonts w:ascii="Times New Roman" w:eastAsia="Times New Roman" w:hAnsi="Times New Roman"/>
                <w:color w:val="000000"/>
                <w:position w:val="-12"/>
                <w:sz w:val="28"/>
                <w:szCs w:val="28"/>
                <w:lang w:eastAsia="ru-RU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991E65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Д)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2FF903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30351D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</w:tbl>
    <w:p w14:paraId="5AA7E8D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769CE529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7C103A4C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Средне-сложные (2 уровень)</w:t>
      </w:r>
    </w:p>
    <w:p w14:paraId="15995EBD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7D42624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60C816BB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8 </w:t>
      </w:r>
      <w:r w:rsidRPr="0030351D">
        <w:rPr>
          <w:rFonts w:ascii="Times New Roman" w:eastAsia="Times New Roman" w:hAnsi="Times New Roman" w:cs="Times New Roman"/>
          <w:color w:val="000000"/>
          <w:lang w:eastAsia="ru-RU"/>
        </w:rPr>
        <w:t>Установите соответствие между пределом и его значением</w:t>
      </w:r>
    </w:p>
    <w:p w14:paraId="771CF419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lang w:eastAsia="ru-RU"/>
        </w:rPr>
        <w:t>(1Б, 2А, 3В)</w:t>
      </w:r>
    </w:p>
    <w:p w14:paraId="2CCD601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tbl>
      <w:tblPr>
        <w:tblStyle w:val="2"/>
        <w:tblW w:w="9571" w:type="dxa"/>
        <w:tblInd w:w="0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30351D" w:rsidRPr="0030351D" w14:paraId="00FDC3BD" w14:textId="77777777" w:rsidTr="0030351D">
        <w:trPr>
          <w:trHeight w:val="79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EB1EC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79CE5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Theme="minorHAnsi" w:hAnsi="Times New Roman" w:cstheme="minorBidi"/>
                <w:i/>
                <w:position w:val="-24"/>
                <w:sz w:val="24"/>
                <w:szCs w:val="24"/>
              </w:rPr>
              <w:object w:dxaOrig="1191" w:dyaOrig="797" w14:anchorId="54AB410E">
                <v:shape id="_x0000_i1123" type="#_x0000_t75" style="width:59.65pt;height:39.75pt" o:ole="">
                  <v:imagedata r:id="rId204" o:title=""/>
                </v:shape>
                <o:OLEObject Type="Embed" ProgID="Equation.DSMT4" ShapeID="_x0000_i1123" DrawAspect="Content" ObjectID="_1752001573" r:id="rId205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1ABB4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)</w:t>
            </w:r>
          </w:p>
          <w:p w14:paraId="1F908F6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DB3E9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/2</w:t>
            </w:r>
          </w:p>
        </w:tc>
      </w:tr>
      <w:tr w:rsidR="0030351D" w:rsidRPr="0030351D" w14:paraId="3FD412BE" w14:textId="77777777" w:rsidTr="0030351D">
        <w:trPr>
          <w:trHeight w:val="34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ACDB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C2340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Theme="minorHAnsi" w:hAnsi="Times New Roman" w:cstheme="minorBidi"/>
                <w:i/>
                <w:position w:val="-24"/>
                <w:sz w:val="24"/>
                <w:szCs w:val="24"/>
              </w:rPr>
              <w:object w:dxaOrig="1191" w:dyaOrig="823" w14:anchorId="48EBA80D">
                <v:shape id="_x0000_i1124" type="#_x0000_t75" style="width:59.65pt;height:40.85pt" o:ole="">
                  <v:imagedata r:id="rId206" o:title=""/>
                </v:shape>
                <o:OLEObject Type="Embed" ProgID="Equation.DSMT4" ShapeID="_x0000_i1124" DrawAspect="Content" ObjectID="_1752001574" r:id="rId207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52DA6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</w:p>
          <w:p w14:paraId="409097A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171D8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30351D" w:rsidRPr="0030351D" w14:paraId="74C7F43A" w14:textId="77777777" w:rsidTr="0030351D">
        <w:trPr>
          <w:trHeight w:val="415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DFC8E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2C3E5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0351D">
              <w:rPr>
                <w:rFonts w:ascii="Times New Roman" w:eastAsiaTheme="minorHAnsi" w:hAnsi="Times New Roman" w:cstheme="minorBidi"/>
                <w:i/>
                <w:position w:val="-24"/>
                <w:sz w:val="24"/>
                <w:szCs w:val="24"/>
              </w:rPr>
              <w:object w:dxaOrig="1106" w:dyaOrig="737" w14:anchorId="139ADF21">
                <v:shape id="_x0000_i1125" type="#_x0000_t75" style="width:55.35pt;height:36.55pt" o:ole="">
                  <v:imagedata r:id="rId208" o:title=""/>
                </v:shape>
                <o:OLEObject Type="Embed" ProgID="Equation.DSMT4" ShapeID="_x0000_i1125" DrawAspect="Content" ObjectID="_1752001575" r:id="rId209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61187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)</w:t>
            </w:r>
          </w:p>
          <w:p w14:paraId="10F4DDF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4C220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351D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0351D" w:rsidRPr="0030351D" w14:paraId="606DFD5B" w14:textId="77777777" w:rsidTr="0030351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F1548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447179" w14:textId="77777777" w:rsidR="0030351D" w:rsidRPr="0030351D" w:rsidRDefault="0030351D" w:rsidP="0030351D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C1EBC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Г)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7FDDD4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351D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</w:tbl>
    <w:p w14:paraId="769D891C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4A1FD72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proofErr w:type="gramStart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9  </w:t>
      </w:r>
      <w:r w:rsidRPr="0030351D">
        <w:rPr>
          <w:rFonts w:ascii="Times New Roman" w:eastAsia="Times New Roman" w:hAnsi="Times New Roman" w:cs="Times New Roman"/>
          <w:color w:val="000000"/>
          <w:lang w:eastAsia="ru-RU"/>
        </w:rPr>
        <w:t>Установите</w:t>
      </w:r>
      <w:proofErr w:type="gramEnd"/>
      <w:r w:rsidRPr="0030351D">
        <w:rPr>
          <w:rFonts w:ascii="Times New Roman" w:eastAsia="Times New Roman" w:hAnsi="Times New Roman" w:cs="Times New Roman"/>
          <w:color w:val="000000"/>
          <w:lang w:eastAsia="ru-RU"/>
        </w:rPr>
        <w:t xml:space="preserve"> соответствие между пределом последовательности и его значением</w:t>
      </w:r>
    </w:p>
    <w:p w14:paraId="2584C513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lang w:eastAsia="ru-RU"/>
        </w:rPr>
        <w:t>(1Б, 2А, 3В)</w:t>
      </w:r>
    </w:p>
    <w:p w14:paraId="71892864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tbl>
      <w:tblPr>
        <w:tblStyle w:val="2"/>
        <w:tblW w:w="9571" w:type="dxa"/>
        <w:tblInd w:w="0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30351D" w:rsidRPr="0030351D" w14:paraId="6D05E4CA" w14:textId="77777777" w:rsidTr="0030351D">
        <w:trPr>
          <w:trHeight w:val="79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DF70E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FB090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Theme="minorHAnsi" w:hAnsi="Times New Roman" w:cstheme="minorBidi"/>
                <w:i/>
                <w:position w:val="-24"/>
                <w:sz w:val="24"/>
                <w:szCs w:val="24"/>
              </w:rPr>
              <w:object w:dxaOrig="1980" w:dyaOrig="840" w14:anchorId="376EB7C0">
                <v:shape id="_x0000_i1126" type="#_x0000_t75" style="width:98.85pt;height:41.9pt" o:ole="">
                  <v:imagedata r:id="rId210" o:title=""/>
                </v:shape>
                <o:OLEObject Type="Embed" ProgID="Equation.DSMT4" ShapeID="_x0000_i1126" DrawAspect="Content" ObjectID="_1752001576" r:id="rId211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6842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)</w:t>
            </w:r>
          </w:p>
          <w:p w14:paraId="2D59670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D21F4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/5</w:t>
            </w:r>
          </w:p>
        </w:tc>
      </w:tr>
      <w:tr w:rsidR="0030351D" w:rsidRPr="0030351D" w14:paraId="36E406D2" w14:textId="77777777" w:rsidTr="0030351D">
        <w:trPr>
          <w:trHeight w:val="34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2713F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5CAD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Theme="minorHAnsi" w:hAnsi="Times New Roman" w:cstheme="minorBidi"/>
                <w:i/>
                <w:position w:val="-24"/>
                <w:sz w:val="24"/>
                <w:szCs w:val="24"/>
              </w:rPr>
              <w:object w:dxaOrig="1980" w:dyaOrig="883" w14:anchorId="2D8C1485">
                <v:shape id="_x0000_i1127" type="#_x0000_t75" style="width:98.85pt;height:44.05pt" o:ole="">
                  <v:imagedata r:id="rId212" o:title=""/>
                </v:shape>
                <o:OLEObject Type="Embed" ProgID="Equation.DSMT4" ShapeID="_x0000_i1127" DrawAspect="Content" ObjectID="_1752001577" r:id="rId21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B45BD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</w:p>
          <w:p w14:paraId="78346C7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2333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30351D" w:rsidRPr="0030351D" w14:paraId="28B40124" w14:textId="77777777" w:rsidTr="0030351D">
        <w:trPr>
          <w:trHeight w:val="415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E67C7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169F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0351D">
              <w:rPr>
                <w:rFonts w:ascii="Times New Roman" w:eastAsiaTheme="minorHAnsi" w:hAnsi="Times New Roman" w:cstheme="minorBidi"/>
                <w:i/>
                <w:position w:val="-24"/>
                <w:sz w:val="24"/>
                <w:szCs w:val="24"/>
              </w:rPr>
              <w:object w:dxaOrig="1980" w:dyaOrig="840" w14:anchorId="71FC0F00">
                <v:shape id="_x0000_i1128" type="#_x0000_t75" style="width:98.85pt;height:41.9pt" o:ole="">
                  <v:imagedata r:id="rId214" o:title=""/>
                </v:shape>
                <o:OLEObject Type="Embed" ProgID="Equation.DSMT4" ShapeID="_x0000_i1128" DrawAspect="Content" ObjectID="_1752001578" r:id="rId215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8C3F2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)</w:t>
            </w:r>
          </w:p>
          <w:p w14:paraId="685F2A4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E6F78F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351D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∞</w:t>
            </w:r>
          </w:p>
        </w:tc>
      </w:tr>
      <w:tr w:rsidR="0030351D" w:rsidRPr="0030351D" w14:paraId="34912212" w14:textId="77777777" w:rsidTr="0030351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C93E7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2C5E2" w14:textId="77777777" w:rsidR="0030351D" w:rsidRPr="0030351D" w:rsidRDefault="0030351D" w:rsidP="0030351D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CE351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Г)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D7597E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351D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</w:tbl>
    <w:p w14:paraId="3ED4EA93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937E1AC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0 Установите соответствие между определенным интегралом и его значением</w:t>
      </w:r>
    </w:p>
    <w:p w14:paraId="3FD935E9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1А, 2Б, 3В)</w:t>
      </w:r>
    </w:p>
    <w:p w14:paraId="0AF60ED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CA4878E" w14:textId="77777777" w:rsidR="0030351D" w:rsidRPr="0030351D" w:rsidRDefault="0030351D" w:rsidP="0030351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30351D" w:rsidRPr="0030351D">
          <w:type w:val="continuous"/>
          <w:pgSz w:w="11906" w:h="16838"/>
          <w:pgMar w:top="1134" w:right="850" w:bottom="993" w:left="1701" w:header="708" w:footer="708" w:gutter="0"/>
          <w:cols w:space="720"/>
        </w:sectPr>
      </w:pPr>
    </w:p>
    <w:tbl>
      <w:tblPr>
        <w:tblStyle w:val="2"/>
        <w:tblW w:w="9571" w:type="dxa"/>
        <w:tblInd w:w="0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30351D" w:rsidRPr="0030351D" w14:paraId="6FC3A42A" w14:textId="77777777" w:rsidTr="0030351D">
        <w:trPr>
          <w:trHeight w:val="79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F11B9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BB605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Theme="minorHAnsi" w:hAnsi="Times New Roman" w:cstheme="minorBidi"/>
                <w:i/>
                <w:position w:val="-30"/>
                <w:sz w:val="24"/>
                <w:szCs w:val="24"/>
              </w:rPr>
              <w:object w:dxaOrig="1534" w:dyaOrig="917" w14:anchorId="6DD86749">
                <v:shape id="_x0000_i1129" type="#_x0000_t75" style="width:76.85pt;height:45.65pt" o:ole="">
                  <v:imagedata r:id="rId216" o:title=""/>
                </v:shape>
                <o:OLEObject Type="Embed" ProgID="Equation.DSMT4" ShapeID="_x0000_i1129" DrawAspect="Content" ObjectID="_1752001579" r:id="rId217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6CD62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)</w:t>
            </w:r>
          </w:p>
          <w:p w14:paraId="3F5FA3F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28E8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30351D" w:rsidRPr="0030351D" w14:paraId="39657190" w14:textId="77777777" w:rsidTr="0030351D">
        <w:trPr>
          <w:trHeight w:val="34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7DE38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8DBCA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Theme="minorHAnsi" w:hAnsi="Times New Roman" w:cstheme="minorBidi"/>
                <w:i/>
                <w:position w:val="-30"/>
                <w:sz w:val="24"/>
                <w:szCs w:val="24"/>
              </w:rPr>
              <w:object w:dxaOrig="1877" w:dyaOrig="917" w14:anchorId="21FF5821">
                <v:shape id="_x0000_i1130" type="#_x0000_t75" style="width:94.05pt;height:45.65pt" o:ole="">
                  <v:imagedata r:id="rId218" o:title=""/>
                </v:shape>
                <o:OLEObject Type="Embed" ProgID="Equation.DSMT4" ShapeID="_x0000_i1130" DrawAspect="Content" ObjectID="_1752001580" r:id="rId219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8A547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</w:p>
          <w:p w14:paraId="40D81DB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F9F62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0351D" w:rsidRPr="0030351D" w14:paraId="5321871E" w14:textId="77777777" w:rsidTr="0030351D">
        <w:trPr>
          <w:trHeight w:val="415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C28605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9C261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6E03A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)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8E88C4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351D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-3</w:t>
            </w:r>
          </w:p>
        </w:tc>
      </w:tr>
    </w:tbl>
    <w:p w14:paraId="4849616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</w:pPr>
    </w:p>
    <w:p w14:paraId="422AFF57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>41Установите соответствие между дифференциальным уравнением и его типом</w:t>
      </w:r>
    </w:p>
    <w:p w14:paraId="069292A9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1Г, 2Б, 3А)</w:t>
      </w:r>
    </w:p>
    <w:p w14:paraId="40112002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tbl>
      <w:tblPr>
        <w:tblStyle w:val="2"/>
        <w:tblW w:w="9571" w:type="dxa"/>
        <w:tblInd w:w="0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30351D" w:rsidRPr="0030351D" w14:paraId="64B9CD80" w14:textId="77777777" w:rsidTr="0030351D">
        <w:trPr>
          <w:trHeight w:val="79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5B28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FFCE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0351D">
              <w:rPr>
                <w:rFonts w:ascii="Times New Roman" w:eastAsiaTheme="minorHAnsi" w:hAnsi="Times New Roman" w:cstheme="minorBidi"/>
                <w:bCs/>
                <w:iCs/>
                <w:position w:val="-28"/>
                <w:sz w:val="24"/>
                <w:szCs w:val="24"/>
              </w:rPr>
              <w:object w:dxaOrig="1603" w:dyaOrig="729" w14:anchorId="5BE4A029">
                <v:shape id="_x0000_i1131" type="#_x0000_t75" style="width:80.05pt;height:36.55pt" o:ole="">
                  <v:imagedata r:id="rId220" o:title=""/>
                </v:shape>
                <o:OLEObject Type="Embed" ProgID="Equation.DSMT4" ShapeID="_x0000_i1131" DrawAspect="Content" ObjectID="_1752001581" r:id="rId221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510F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)</w:t>
            </w:r>
          </w:p>
          <w:p w14:paraId="7A599E2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158C7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Дифференциальное уравнение с разделяющимися переменными</w:t>
            </w:r>
          </w:p>
        </w:tc>
      </w:tr>
      <w:tr w:rsidR="0030351D" w:rsidRPr="0030351D" w14:paraId="24DD0A03" w14:textId="77777777" w:rsidTr="0030351D">
        <w:trPr>
          <w:trHeight w:val="34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0D8A6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8388A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Theme="minorHAnsi" w:hAnsi="Times New Roman" w:cstheme="minorBidi"/>
                <w:bCs/>
                <w:iCs/>
                <w:position w:val="-12"/>
                <w:sz w:val="24"/>
                <w:szCs w:val="24"/>
              </w:rPr>
              <w:object w:dxaOrig="1354" w:dyaOrig="420" w14:anchorId="6CE12B3F">
                <v:shape id="_x0000_i1132" type="#_x0000_t75" style="width:67.7pt;height:20.95pt" o:ole="">
                  <v:imagedata r:id="rId222" o:title=""/>
                </v:shape>
                <o:OLEObject Type="Embed" ProgID="Equation.DSMT4" ShapeID="_x0000_i1132" DrawAspect="Content" ObjectID="_1752001582" r:id="rId22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D61F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</w:p>
          <w:p w14:paraId="0443A2F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D0731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Линейное дифференциальное уравнение</w:t>
            </w:r>
          </w:p>
        </w:tc>
      </w:tr>
      <w:tr w:rsidR="0030351D" w:rsidRPr="0030351D" w14:paraId="7770D8B0" w14:textId="77777777" w:rsidTr="0030351D">
        <w:trPr>
          <w:trHeight w:val="415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5CCD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200CF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Theme="minorHAnsi" w:hAnsi="Times New Roman" w:cstheme="minorBidi"/>
                <w:bCs/>
                <w:iCs/>
                <w:position w:val="-12"/>
                <w:sz w:val="24"/>
                <w:szCs w:val="24"/>
              </w:rPr>
              <w:object w:dxaOrig="1731" w:dyaOrig="420" w14:anchorId="1544EE60">
                <v:shape id="_x0000_i1133" type="#_x0000_t75" style="width:86.5pt;height:20.95pt" o:ole="">
                  <v:imagedata r:id="rId224" o:title=""/>
                </v:shape>
                <o:OLEObject Type="Embed" ProgID="Equation.DSMT4" ShapeID="_x0000_i1133" DrawAspect="Content" ObjectID="_1752001583" r:id="rId225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9EA77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)</w:t>
            </w:r>
          </w:p>
          <w:p w14:paraId="3C8C4A2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0517D9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Дифференциальное уравнение типа Бернулли</w:t>
            </w:r>
          </w:p>
        </w:tc>
      </w:tr>
      <w:tr w:rsidR="0030351D" w:rsidRPr="0030351D" w14:paraId="37478414" w14:textId="77777777" w:rsidTr="0030351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5D7B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06F9B" w14:textId="77777777" w:rsidR="0030351D" w:rsidRPr="0030351D" w:rsidRDefault="0030351D" w:rsidP="0030351D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E639A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Г)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3F1CFA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351D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днородное дифференциальное уравнение</w:t>
            </w:r>
          </w:p>
        </w:tc>
      </w:tr>
    </w:tbl>
    <w:p w14:paraId="4DA2C443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785025BD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5C4B6F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2  Установите</w:t>
      </w:r>
      <w:proofErr w:type="gramEnd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оответствие между знакочередующимся рядом и видом его сходимости</w:t>
      </w:r>
    </w:p>
    <w:p w14:paraId="56AC5D46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1А, 2Б)</w:t>
      </w:r>
    </w:p>
    <w:p w14:paraId="2D833912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1E313DEF" w14:textId="77777777" w:rsidR="0030351D" w:rsidRPr="0030351D" w:rsidRDefault="0030351D" w:rsidP="0030351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30351D" w:rsidRPr="0030351D">
          <w:type w:val="continuous"/>
          <w:pgSz w:w="11906" w:h="16838"/>
          <w:pgMar w:top="1134" w:right="850" w:bottom="993" w:left="1701" w:header="708" w:footer="708" w:gutter="0"/>
          <w:cols w:space="720"/>
        </w:sectPr>
      </w:pPr>
    </w:p>
    <w:tbl>
      <w:tblPr>
        <w:tblStyle w:val="2"/>
        <w:tblW w:w="9571" w:type="dxa"/>
        <w:tblInd w:w="0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30351D" w:rsidRPr="0030351D" w14:paraId="496BB39D" w14:textId="77777777" w:rsidTr="0030351D">
        <w:trPr>
          <w:trHeight w:val="79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21BDD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7D781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0351D">
              <w:rPr>
                <w:rFonts w:ascii="Times New Roman" w:eastAsiaTheme="minorHAnsi" w:hAnsi="Times New Roman" w:cstheme="minorBidi"/>
                <w:bCs/>
                <w:iCs/>
                <w:position w:val="-32"/>
                <w:sz w:val="24"/>
                <w:szCs w:val="24"/>
              </w:rPr>
              <w:object w:dxaOrig="1183" w:dyaOrig="797" w14:anchorId="10798E4D">
                <v:shape id="_x0000_i1134" type="#_x0000_t75" style="width:59.1pt;height:39.75pt" o:ole="">
                  <v:imagedata r:id="rId226" o:title=""/>
                </v:shape>
                <o:OLEObject Type="Embed" ProgID="Equation.DSMT4" ShapeID="_x0000_i1134" DrawAspect="Content" ObjectID="_1752001584" r:id="rId227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73E12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)</w:t>
            </w:r>
          </w:p>
          <w:p w14:paraId="5B9202E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86B21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Сходится условно</w:t>
            </w:r>
          </w:p>
        </w:tc>
      </w:tr>
      <w:tr w:rsidR="0030351D" w:rsidRPr="0030351D" w14:paraId="6C313998" w14:textId="77777777" w:rsidTr="0030351D">
        <w:trPr>
          <w:trHeight w:val="34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666E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66FB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eastAsiaTheme="minorHAnsi" w:hAnsi="Times New Roman" w:cstheme="minorBidi"/>
                <w:bCs/>
                <w:iCs/>
                <w:position w:val="-32"/>
                <w:sz w:val="24"/>
                <w:szCs w:val="24"/>
              </w:rPr>
              <w:object w:dxaOrig="1174" w:dyaOrig="797" w14:anchorId="2254E702">
                <v:shape id="_x0000_i1135" type="#_x0000_t75" style="width:58.55pt;height:39.75pt" o:ole="">
                  <v:imagedata r:id="rId228" o:title=""/>
                </v:shape>
                <o:OLEObject Type="Embed" ProgID="Equation.DSMT4" ShapeID="_x0000_i1135" DrawAspect="Content" ObjectID="_1752001585" r:id="rId229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91B2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</w:p>
          <w:p w14:paraId="1D443057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FF4CC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Сходится абсолютно</w:t>
            </w:r>
          </w:p>
        </w:tc>
      </w:tr>
      <w:tr w:rsidR="0030351D" w:rsidRPr="0030351D" w14:paraId="1331F57A" w14:textId="77777777" w:rsidTr="0030351D">
        <w:trPr>
          <w:trHeight w:val="415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B6B1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C90AC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F6CE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)</w:t>
            </w:r>
          </w:p>
          <w:p w14:paraId="07F2AAE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9200B6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351D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lastRenderedPageBreak/>
              <w:t>Расходится</w:t>
            </w:r>
          </w:p>
        </w:tc>
      </w:tr>
    </w:tbl>
    <w:p w14:paraId="7EA2F500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4C9DFD3B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3  Установите</w:t>
      </w:r>
      <w:proofErr w:type="gramEnd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оответствие между функцией и видом составленного для нее ряда Фурье</w:t>
      </w:r>
    </w:p>
    <w:p w14:paraId="6408A091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1Б, 2А)</w:t>
      </w:r>
    </w:p>
    <w:p w14:paraId="3A04B63D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61D01AA6" w14:textId="77777777" w:rsidR="0030351D" w:rsidRPr="0030351D" w:rsidRDefault="0030351D" w:rsidP="0030351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30351D" w:rsidRPr="0030351D">
          <w:type w:val="continuous"/>
          <w:pgSz w:w="11906" w:h="16838"/>
          <w:pgMar w:top="1134" w:right="850" w:bottom="993" w:left="1701" w:header="708" w:footer="708" w:gutter="0"/>
          <w:cols w:space="720"/>
        </w:sectPr>
      </w:pPr>
    </w:p>
    <w:tbl>
      <w:tblPr>
        <w:tblStyle w:val="2"/>
        <w:tblW w:w="9571" w:type="dxa"/>
        <w:tblInd w:w="0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30351D" w:rsidRPr="0030351D" w14:paraId="34704177" w14:textId="77777777" w:rsidTr="0030351D">
        <w:trPr>
          <w:trHeight w:val="79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9B400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F316D7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Функция, заданная на отрезке [-</w:t>
            </w:r>
            <w:r w:rsidRPr="0030351D">
              <w:rPr>
                <w:rFonts w:ascii="Times New Roman" w:hAnsi="Times New Roman"/>
                <w:sz w:val="24"/>
                <w:szCs w:val="24"/>
                <w:lang w:val="en-US"/>
              </w:rPr>
              <w:t>π</w:t>
            </w:r>
            <w:r w:rsidRPr="0030351D">
              <w:rPr>
                <w:rFonts w:ascii="Times New Roman" w:hAnsi="Times New Roman"/>
                <w:sz w:val="24"/>
                <w:szCs w:val="24"/>
              </w:rPr>
              <w:t xml:space="preserve">, π] уравнением </w:t>
            </w:r>
            <w:r w:rsidRPr="0030351D">
              <w:rPr>
                <w:rFonts w:ascii="Times New Roman" w:hAnsi="Times New Roman"/>
                <w:i/>
                <w:sz w:val="24"/>
                <w:szCs w:val="24"/>
              </w:rPr>
              <w:t>у</w:t>
            </w:r>
            <w:r w:rsidRPr="0030351D">
              <w:rPr>
                <w:rFonts w:ascii="Times New Roman" w:hAnsi="Times New Roman"/>
                <w:sz w:val="24"/>
                <w:szCs w:val="24"/>
              </w:rPr>
              <w:t>=</w:t>
            </w:r>
            <w:r w:rsidRPr="0030351D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r w:rsidRPr="0030351D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30351D">
              <w:rPr>
                <w:rFonts w:ascii="Times New Roman" w:hAnsi="Times New Roman"/>
                <w:sz w:val="24"/>
                <w:szCs w:val="24"/>
              </w:rPr>
              <w:t>, периодическая  с периодом Т=2π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C023F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)</w:t>
            </w:r>
          </w:p>
          <w:p w14:paraId="3F30060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652CB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Ряд Фурье по синусам</w:t>
            </w:r>
          </w:p>
        </w:tc>
      </w:tr>
      <w:tr w:rsidR="0030351D" w:rsidRPr="0030351D" w14:paraId="7B8210C5" w14:textId="77777777" w:rsidTr="0030351D">
        <w:trPr>
          <w:trHeight w:val="34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8C50C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4381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Функция, заданная на отрезке [-</w:t>
            </w:r>
            <w:r w:rsidRPr="0030351D">
              <w:rPr>
                <w:rFonts w:ascii="Times New Roman" w:hAnsi="Times New Roman"/>
                <w:sz w:val="24"/>
                <w:szCs w:val="24"/>
                <w:lang w:val="en-US"/>
              </w:rPr>
              <w:t>π</w:t>
            </w:r>
            <w:r w:rsidRPr="0030351D">
              <w:rPr>
                <w:rFonts w:ascii="Times New Roman" w:hAnsi="Times New Roman"/>
                <w:sz w:val="24"/>
                <w:szCs w:val="24"/>
              </w:rPr>
              <w:t xml:space="preserve">, π] уравнением </w:t>
            </w:r>
            <w:r w:rsidRPr="0030351D">
              <w:rPr>
                <w:rFonts w:ascii="Times New Roman" w:hAnsi="Times New Roman"/>
                <w:i/>
                <w:sz w:val="24"/>
                <w:szCs w:val="24"/>
              </w:rPr>
              <w:t>у</w:t>
            </w:r>
            <w:r w:rsidRPr="0030351D">
              <w:rPr>
                <w:rFonts w:ascii="Times New Roman" w:hAnsi="Times New Roman"/>
                <w:sz w:val="24"/>
                <w:szCs w:val="24"/>
              </w:rPr>
              <w:t>=</w:t>
            </w:r>
            <w:r w:rsidRPr="0030351D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r w:rsidRPr="0030351D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30351D">
              <w:rPr>
                <w:rFonts w:ascii="Times New Roman" w:hAnsi="Times New Roman"/>
                <w:sz w:val="24"/>
                <w:szCs w:val="24"/>
              </w:rPr>
              <w:t>+3</w:t>
            </w:r>
            <w:r w:rsidRPr="0030351D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r w:rsidRPr="0030351D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30351D">
              <w:rPr>
                <w:rFonts w:ascii="Times New Roman" w:hAnsi="Times New Roman"/>
                <w:sz w:val="24"/>
                <w:szCs w:val="24"/>
              </w:rPr>
              <w:t>, периодическая  с периодом Т=2π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E7A01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</w:p>
          <w:p w14:paraId="63F684B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4EA7A5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Ряд Фурье по косинусам</w:t>
            </w:r>
          </w:p>
        </w:tc>
      </w:tr>
      <w:tr w:rsidR="0030351D" w:rsidRPr="0030351D" w14:paraId="5233E897" w14:textId="77777777" w:rsidTr="0030351D">
        <w:trPr>
          <w:trHeight w:val="415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A5FB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C79E1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9B12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)</w:t>
            </w:r>
          </w:p>
          <w:p w14:paraId="20DEE1B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86FA0F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351D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яд Фурье общего вида</w:t>
            </w:r>
          </w:p>
        </w:tc>
      </w:tr>
    </w:tbl>
    <w:p w14:paraId="2C6ECC36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19D07EA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4 Установите соответствия между рядом и признаком исследования на сходимость</w:t>
      </w:r>
    </w:p>
    <w:p w14:paraId="70455CBE" w14:textId="77777777" w:rsidR="0030351D" w:rsidRPr="0030351D" w:rsidRDefault="0030351D" w:rsidP="0030351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30351D" w:rsidRPr="0030351D">
          <w:type w:val="continuous"/>
          <w:pgSz w:w="11906" w:h="16838"/>
          <w:pgMar w:top="1134" w:right="850" w:bottom="993" w:left="1701" w:header="708" w:footer="708" w:gutter="0"/>
          <w:cols w:space="720"/>
        </w:sectPr>
      </w:pPr>
    </w:p>
    <w:p w14:paraId="3003E2D4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lastRenderedPageBreak/>
        <w:t>Ответ: 1-Б, 2-А</w:t>
      </w:r>
    </w:p>
    <w:p w14:paraId="2021B7F5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59"/>
        <w:gridCol w:w="1053"/>
        <w:gridCol w:w="5183"/>
      </w:tblGrid>
      <w:tr w:rsidR="0030351D" w:rsidRPr="0030351D" w14:paraId="482E2D72" w14:textId="77777777" w:rsidTr="0030351D">
        <w:trPr>
          <w:trHeight w:val="319"/>
        </w:trPr>
        <w:tc>
          <w:tcPr>
            <w:tcW w:w="375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89AFCC8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яд</w:t>
            </w:r>
          </w:p>
        </w:tc>
        <w:tc>
          <w:tcPr>
            <w:tcW w:w="623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CE06922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изнак</w:t>
            </w:r>
          </w:p>
        </w:tc>
      </w:tr>
      <w:tr w:rsidR="0030351D" w:rsidRPr="0030351D" w14:paraId="3C010895" w14:textId="77777777" w:rsidTr="0030351D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E923E10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B63C8E0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30351D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5694A20E" wp14:editId="1F19D8D7">
                  <wp:extent cx="922020" cy="410845"/>
                  <wp:effectExtent l="0" t="0" r="0" b="8255"/>
                  <wp:docPr id="6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020" cy="410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E1E03C6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083D14B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радикальный признак Коши</w:t>
            </w:r>
          </w:p>
        </w:tc>
      </w:tr>
      <w:tr w:rsidR="0030351D" w:rsidRPr="0030351D" w14:paraId="7E3893D4" w14:textId="77777777" w:rsidTr="0030351D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EB309E8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58FD197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30351D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3DA07D35" wp14:editId="50F03092">
                  <wp:extent cx="914400" cy="488315"/>
                  <wp:effectExtent l="0" t="0" r="0" b="6985"/>
                  <wp:docPr id="7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88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9684C31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Б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13FF8CD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изнак Даламбера</w:t>
            </w:r>
          </w:p>
        </w:tc>
      </w:tr>
      <w:tr w:rsidR="0030351D" w:rsidRPr="0030351D" w14:paraId="1606998B" w14:textId="77777777" w:rsidTr="0030351D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B8C3788" w14:textId="77777777" w:rsidR="0030351D" w:rsidRPr="0030351D" w:rsidRDefault="0030351D" w:rsidP="0030351D">
            <w:pPr>
              <w:spacing w:line="256" w:lineRule="auto"/>
              <w:rPr>
                <w:rFonts w:ascii="Calibri" w:eastAsia="Calibri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14:paraId="2D3B3EA4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4DED213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32DFB19" w14:textId="77777777" w:rsidR="0030351D" w:rsidRPr="0030351D" w:rsidRDefault="0030351D" w:rsidP="0030351D">
            <w:pPr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035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нтегральный признак Коши</w:t>
            </w:r>
          </w:p>
        </w:tc>
      </w:tr>
    </w:tbl>
    <w:p w14:paraId="163D2A77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4392CDDA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71F00DFE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proofErr w:type="gramStart"/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Сложные  (</w:t>
      </w:r>
      <w:proofErr w:type="gramEnd"/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3 уровень)</w:t>
      </w:r>
    </w:p>
    <w:p w14:paraId="2155B566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701CC1B9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45 </w:t>
      </w:r>
      <w:r w:rsidRPr="0030351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становите</w:t>
      </w:r>
      <w:proofErr w:type="gramEnd"/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оответствие между степенным рядом и область его сходимости</w:t>
      </w:r>
    </w:p>
    <w:p w14:paraId="1A40D4D7" w14:textId="77777777" w:rsidR="0030351D" w:rsidRPr="0030351D" w:rsidRDefault="0030351D" w:rsidP="0030351D">
      <w:pPr>
        <w:tabs>
          <w:tab w:val="left" w:pos="708"/>
          <w:tab w:val="left" w:pos="1134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1Б, 2В, 3Г)</w:t>
      </w:r>
    </w:p>
    <w:p w14:paraId="4431EEAF" w14:textId="77777777" w:rsidR="0030351D" w:rsidRPr="0030351D" w:rsidRDefault="0030351D" w:rsidP="0030351D">
      <w:pPr>
        <w:tabs>
          <w:tab w:val="left" w:pos="708"/>
          <w:tab w:val="left" w:pos="1134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tbl>
      <w:tblPr>
        <w:tblStyle w:val="2"/>
        <w:tblW w:w="9571" w:type="dxa"/>
        <w:tblInd w:w="0" w:type="dxa"/>
        <w:tblLook w:val="04A0" w:firstRow="1" w:lastRow="0" w:firstColumn="1" w:lastColumn="0" w:noHBand="0" w:noVBand="1"/>
      </w:tblPr>
      <w:tblGrid>
        <w:gridCol w:w="534"/>
        <w:gridCol w:w="4819"/>
        <w:gridCol w:w="567"/>
        <w:gridCol w:w="3651"/>
      </w:tblGrid>
      <w:tr w:rsidR="0030351D" w:rsidRPr="0030351D" w14:paraId="56CF5BD0" w14:textId="77777777" w:rsidTr="0030351D">
        <w:trPr>
          <w:trHeight w:val="79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9E7A5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C8B32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Theme="minorHAnsi" w:eastAsiaTheme="minorHAnsi" w:hAnsiTheme="minorHAnsi" w:cstheme="minorBidi"/>
                <w:position w:val="-36"/>
                <w:sz w:val="28"/>
                <w:szCs w:val="28"/>
              </w:rPr>
              <w:object w:dxaOrig="1157" w:dyaOrig="926" w14:anchorId="2E2EF2B2">
                <v:shape id="_x0000_i1136" type="#_x0000_t75" style="width:58.05pt;height:46.2pt" o:ole="">
                  <v:imagedata r:id="rId232" o:title=""/>
                </v:shape>
                <o:OLEObject Type="Embed" ProgID="Equation.DSMT4" ShapeID="_x0000_i1136" DrawAspect="Content" ObjectID="_1752001586" r:id="rId233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E8F1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)</w:t>
            </w:r>
          </w:p>
          <w:p w14:paraId="4A13C1E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030B2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Область сходимости (-2, 2)</w:t>
            </w:r>
          </w:p>
        </w:tc>
      </w:tr>
      <w:tr w:rsidR="0030351D" w:rsidRPr="0030351D" w14:paraId="643867DB" w14:textId="77777777" w:rsidTr="0030351D">
        <w:trPr>
          <w:trHeight w:val="34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21E97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5C738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Theme="minorHAnsi" w:eastAsiaTheme="minorHAnsi" w:hAnsiTheme="minorHAnsi" w:cstheme="minorBidi"/>
                <w:position w:val="-36"/>
                <w:sz w:val="28"/>
                <w:szCs w:val="28"/>
              </w:rPr>
              <w:object w:dxaOrig="1500" w:dyaOrig="986" w14:anchorId="5A216EA1">
                <v:shape id="_x0000_i1137" type="#_x0000_t75" style="width:75.2pt;height:49.45pt" o:ole="">
                  <v:imagedata r:id="rId234" o:title=""/>
                </v:shape>
                <o:OLEObject Type="Embed" ProgID="Equation.DSMT4" ShapeID="_x0000_i1137" DrawAspect="Content" ObjectID="_1752001587" r:id="rId235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C7DE0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</w:p>
          <w:p w14:paraId="779D74E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9BA5E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Областью сходимости является вся числовая ось</w:t>
            </w:r>
          </w:p>
        </w:tc>
      </w:tr>
      <w:tr w:rsidR="0030351D" w:rsidRPr="0030351D" w14:paraId="2A37FCF8" w14:textId="77777777" w:rsidTr="0030351D">
        <w:trPr>
          <w:trHeight w:val="415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F52DC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9F060" w14:textId="77777777" w:rsidR="0030351D" w:rsidRPr="0030351D" w:rsidRDefault="0030351D" w:rsidP="0030351D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30351D">
              <w:rPr>
                <w:rFonts w:asciiTheme="minorHAnsi" w:eastAsiaTheme="minorHAnsi" w:hAnsiTheme="minorHAnsi" w:cstheme="minorBidi"/>
                <w:position w:val="-36"/>
                <w:sz w:val="28"/>
                <w:szCs w:val="28"/>
              </w:rPr>
              <w:object w:dxaOrig="1346" w:dyaOrig="1020" w14:anchorId="4F9DF9C5">
                <v:shape id="_x0000_i1138" type="#_x0000_t75" style="width:67.15pt;height:51.05pt" o:ole="">
                  <v:imagedata r:id="rId236" o:title=""/>
                </v:shape>
                <o:OLEObject Type="Embed" ProgID="Equation.DSMT4" ShapeID="_x0000_i1138" DrawAspect="Content" ObjectID="_1752001588" r:id="rId237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B77ED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)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8A1AEF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ru-RU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 xml:space="preserve">Область сходимости </w:t>
            </w:r>
            <w:r w:rsidRPr="0030351D">
              <w:rPr>
                <w:rFonts w:ascii="Times New Roman" w:hAnsi="Times New Roman"/>
                <w:sz w:val="24"/>
                <w:szCs w:val="24"/>
                <w:lang w:val="en-US"/>
              </w:rPr>
              <w:t>[</w:t>
            </w:r>
            <w:r w:rsidRPr="0030351D">
              <w:rPr>
                <w:rFonts w:ascii="Times New Roman" w:hAnsi="Times New Roman"/>
                <w:sz w:val="24"/>
                <w:szCs w:val="24"/>
              </w:rPr>
              <w:t>-2, 2</w:t>
            </w:r>
            <w:r w:rsidRPr="0030351D">
              <w:rPr>
                <w:rFonts w:ascii="Times New Roman" w:hAnsi="Times New Roman"/>
                <w:sz w:val="24"/>
                <w:szCs w:val="24"/>
                <w:lang w:val="en-US"/>
              </w:rPr>
              <w:t>}</w:t>
            </w:r>
          </w:p>
        </w:tc>
      </w:tr>
      <w:tr w:rsidR="0030351D" w:rsidRPr="0030351D" w14:paraId="300DAB25" w14:textId="77777777" w:rsidTr="0030351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F08E2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89A419" w14:textId="77777777" w:rsidR="0030351D" w:rsidRPr="0030351D" w:rsidRDefault="0030351D" w:rsidP="0030351D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69514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Г)</w:t>
            </w:r>
          </w:p>
        </w:tc>
        <w:tc>
          <w:tcPr>
            <w:tcW w:w="3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F4CAF" w14:textId="77777777" w:rsidR="0030351D" w:rsidRPr="0030351D" w:rsidRDefault="0030351D" w:rsidP="0030351D">
            <w:pPr>
              <w:contextualSpacing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Ряд сходится в точке х=0</w:t>
            </w:r>
          </w:p>
        </w:tc>
      </w:tr>
    </w:tbl>
    <w:p w14:paraId="176B6E8E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F7CF556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47DC9D1D" w14:textId="77777777" w:rsidR="0030351D" w:rsidRPr="0030351D" w:rsidRDefault="0030351D" w:rsidP="0030351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30351D" w:rsidRPr="0030351D">
          <w:type w:val="continuous"/>
          <w:pgSz w:w="11906" w:h="16838"/>
          <w:pgMar w:top="1134" w:right="850" w:bottom="993" w:left="1701" w:header="708" w:footer="708" w:gutter="0"/>
          <w:cols w:space="720"/>
        </w:sectPr>
      </w:pPr>
    </w:p>
    <w:p w14:paraId="75843634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6C204C78" w14:textId="77777777" w:rsidR="0030351D" w:rsidRPr="0030351D" w:rsidRDefault="0030351D" w:rsidP="0030351D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sectPr w:rsidR="0030351D" w:rsidRPr="0030351D">
          <w:type w:val="continuous"/>
          <w:pgSz w:w="11906" w:h="16838"/>
          <w:pgMar w:top="1134" w:right="850" w:bottom="993" w:left="1701" w:header="708" w:footer="708" w:gutter="0"/>
          <w:cols w:space="720"/>
        </w:sectPr>
      </w:pPr>
    </w:p>
    <w:p w14:paraId="2E2280DF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7CB6A66D" w14:textId="77777777" w:rsidR="0030351D" w:rsidRPr="0030351D" w:rsidRDefault="0030351D" w:rsidP="0030351D">
      <w:pPr>
        <w:spacing w:line="240" w:lineRule="auto"/>
        <w:ind w:firstLine="567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sz w:val="24"/>
          <w:szCs w:val="24"/>
        </w:rPr>
        <w:t>Задания открытого типа</w:t>
      </w:r>
    </w:p>
    <w:p w14:paraId="061BA561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адания на дополнение</w:t>
      </w:r>
    </w:p>
    <w:p w14:paraId="6DA41E6D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lastRenderedPageBreak/>
        <w:t>Напишите пропущенное слово или число.</w:t>
      </w:r>
    </w:p>
    <w:p w14:paraId="4C303189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6FE92B02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proofErr w:type="gramStart"/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Простые  (</w:t>
      </w:r>
      <w:proofErr w:type="gramEnd"/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 уровень)</w:t>
      </w:r>
    </w:p>
    <w:p w14:paraId="5F23EE8D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14:paraId="008376C3" w14:textId="77777777" w:rsidR="0030351D" w:rsidRPr="0030351D" w:rsidRDefault="0030351D" w:rsidP="0030351D">
      <w:pPr>
        <w:spacing w:after="0" w:line="256" w:lineRule="auto"/>
        <w:ind w:left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proofErr w:type="gramStart"/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46  Если</w:t>
      </w:r>
      <w:proofErr w:type="gramEnd"/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х</w:t>
      </w:r>
      <w:r w:rsidRPr="0030351D">
        <w:rPr>
          <w:rFonts w:ascii="Times New Roman" w:eastAsia="Calibri" w:hAnsi="Times New Roman" w:cs="Times New Roman"/>
          <w:i/>
          <w:color w:val="000000"/>
          <w:sz w:val="24"/>
          <w:szCs w:val="24"/>
          <w:vertAlign w:val="subscript"/>
        </w:rPr>
        <w:t>0</w:t>
      </w:r>
      <w:r w:rsidRPr="0030351D">
        <w:rPr>
          <w:rFonts w:ascii="Times New Roman" w:eastAsia="Calibri" w:hAnsi="Times New Roman" w:cs="Times New Roman"/>
          <w:i/>
          <w:color w:val="000000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– точка максимума функции </w:t>
      </w:r>
      <w:r w:rsidRPr="0030351D">
        <w:rPr>
          <w:rFonts w:ascii="Times New Roman" w:eastAsia="Calibri" w:hAnsi="Times New Roman" w:cs="Times New Roman"/>
          <w:i/>
          <w:color w:val="000000"/>
          <w:sz w:val="24"/>
          <w:szCs w:val="24"/>
          <w:lang w:val="en-US"/>
        </w:rPr>
        <w:t>f</w:t>
      </w:r>
      <w:r w:rsidRPr="0030351D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(х)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и функция дифференцируема в точке х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0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, то производная в этой точке равна … (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0, нуль, ноль, нулю, нолю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</w:p>
    <w:p w14:paraId="4E6FBAA8" w14:textId="77777777" w:rsidR="0030351D" w:rsidRPr="0030351D" w:rsidRDefault="0030351D" w:rsidP="0030351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47  Предел последовательности </w:t>
      </w:r>
      <w:r w:rsidRPr="0030351D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ru-RU"/>
        </w:rPr>
        <w:object w:dxaOrig="1071" w:dyaOrig="600" w14:anchorId="7A83C7E4">
          <v:shape id="_x0000_i1139" type="#_x0000_t75" style="width:53.75pt;height:30.1pt" o:ole="">
            <v:imagedata r:id="rId238" o:title=""/>
          </v:shape>
          <o:OLEObject Type="Embed" ProgID="Equation.DSMT4" ShapeID="_x0000_i1139" DrawAspect="Content" ObjectID="_1752001589" r:id="rId239"/>
        </w:objec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ен … </w:t>
      </w: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2, два, двум)</w:t>
      </w:r>
    </w:p>
    <w:p w14:paraId="2F589221" w14:textId="77777777" w:rsidR="0030351D" w:rsidRPr="0030351D" w:rsidRDefault="0030351D" w:rsidP="0030351D">
      <w:pPr>
        <w:spacing w:after="0" w:line="256" w:lineRule="auto"/>
        <w:ind w:left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</w:pPr>
    </w:p>
    <w:p w14:paraId="73EACBC9" w14:textId="77777777" w:rsidR="0030351D" w:rsidRPr="0030351D" w:rsidRDefault="0030351D" w:rsidP="0030351D">
      <w:pPr>
        <w:spacing w:after="0" w:line="256" w:lineRule="auto"/>
        <w:ind w:left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48  Четвертый член ряда </w:t>
      </w:r>
      <w:r w:rsidRPr="0030351D">
        <w:rPr>
          <w:rFonts w:ascii="Calibri" w:eastAsia="Calibri" w:hAnsi="Calibri" w:cs="Times New Roman"/>
          <w:i/>
          <w:position w:val="-28"/>
          <w:sz w:val="24"/>
          <w:szCs w:val="24"/>
        </w:rPr>
        <w:object w:dxaOrig="1003" w:dyaOrig="754" w14:anchorId="2C98610D">
          <v:shape id="_x0000_i1140" type="#_x0000_t75" style="width:49.95pt;height:37.6pt" o:ole="">
            <v:imagedata r:id="rId240" o:title=""/>
          </v:shape>
          <o:OLEObject Type="Embed" ProgID="Equation.DSMT4" ShapeID="_x0000_i1140" DrawAspect="Content" ObjectID="_1752001590" r:id="rId241"/>
        </w:object>
      </w:r>
      <w:r w:rsidRPr="0030351D">
        <w:rPr>
          <w:rFonts w:ascii="Calibri" w:eastAsia="Calibri" w:hAnsi="Calibri" w:cs="Times New Roman"/>
          <w:i/>
          <w:sz w:val="24"/>
          <w:szCs w:val="24"/>
        </w:rPr>
        <w:t xml:space="preserve">  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равен … (</w:t>
      </w:r>
      <w:r w:rsidRPr="0030351D">
        <w:rPr>
          <w:rFonts w:ascii="Times New Roman" w:eastAsia="Calibri" w:hAnsi="Times New Roman" w:cs="Times New Roman"/>
          <w:b/>
          <w:sz w:val="24"/>
          <w:szCs w:val="24"/>
        </w:rPr>
        <w:t>1, один, одному, единице</w:t>
      </w:r>
      <w:r w:rsidRPr="0030351D">
        <w:rPr>
          <w:rFonts w:ascii="Times New Roman" w:eastAsia="Calibri" w:hAnsi="Times New Roman" w:cs="Times New Roman"/>
          <w:sz w:val="24"/>
          <w:szCs w:val="24"/>
        </w:rPr>
        <w:t>)</w:t>
      </w:r>
    </w:p>
    <w:p w14:paraId="1198C905" w14:textId="77777777" w:rsidR="0030351D" w:rsidRPr="0030351D" w:rsidRDefault="0030351D" w:rsidP="0030351D">
      <w:pPr>
        <w:spacing w:after="0" w:line="256" w:lineRule="auto"/>
        <w:ind w:left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49 Определенный интеграл </w:t>
      </w:r>
      <w:r w:rsidRPr="0030351D">
        <w:rPr>
          <w:rFonts w:ascii="Times New Roman" w:eastAsia="Calibri" w:hAnsi="Times New Roman" w:cs="Times New Roman"/>
          <w:color w:val="000000"/>
          <w:position w:val="-32"/>
          <w:sz w:val="24"/>
          <w:szCs w:val="24"/>
        </w:rPr>
        <w:object w:dxaOrig="1269" w:dyaOrig="737" w14:anchorId="6CD006DD">
          <v:shape id="_x0000_i1141" type="#_x0000_t75" style="width:63.4pt;height:36.55pt" o:ole="">
            <v:imagedata r:id="rId242" o:title=""/>
          </v:shape>
          <o:OLEObject Type="Embed" ProgID="Equation.DSMT4" ShapeID="_x0000_i1141" DrawAspect="Content" ObjectID="_1752001591" r:id="rId243"/>
        </w:objec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равен … 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(2, два, двум)</w:t>
      </w:r>
    </w:p>
    <w:p w14:paraId="2D6486FB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0 </w: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Определенный интеграл </w:t>
      </w:r>
      <w:r w:rsidRPr="0030351D">
        <w:rPr>
          <w:rFonts w:ascii="Times New Roman" w:eastAsia="Times New Roman" w:hAnsi="Times New Roman" w:cs="Times New Roman"/>
          <w:bCs/>
          <w:iCs/>
          <w:position w:val="-32"/>
          <w:sz w:val="24"/>
          <w:szCs w:val="24"/>
          <w:lang w:eastAsia="ru-RU"/>
        </w:rPr>
        <w:object w:dxaOrig="1440" w:dyaOrig="703" w14:anchorId="03A42FA5">
          <v:shape id="_x0000_i1142" type="#_x0000_t75" style="width:1in;height:35.45pt" o:ole="">
            <v:imagedata r:id="rId244" o:title=""/>
          </v:shape>
          <o:OLEObject Type="Embed" ProgID="Equation.DSMT4" ShapeID="_x0000_i1142" DrawAspect="Content" ObjectID="_1752001592" r:id="rId245"/>
        </w:objec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 равен … </w:t>
      </w:r>
      <w:r w:rsidRPr="0030351D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(4, четыре, четырем)</w:t>
      </w:r>
    </w:p>
    <w:p w14:paraId="049B0D93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>51</w:t>
      </w:r>
      <w:r w:rsidRPr="0030351D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едел  </w:t>
      </w:r>
      <w:r w:rsidRPr="0030351D">
        <w:rPr>
          <w:rFonts w:ascii="Times New Roman" w:eastAsia="Times New Roman" w:hAnsi="Times New Roman" w:cs="Times New Roman"/>
          <w:b/>
          <w:i/>
          <w:position w:val="-24"/>
          <w:sz w:val="24"/>
          <w:szCs w:val="24"/>
          <w:lang w:eastAsia="ru-RU"/>
        </w:rPr>
        <w:object w:dxaOrig="1191" w:dyaOrig="617" w14:anchorId="4CC47B06">
          <v:shape id="_x0000_i1143" type="#_x0000_t75" style="width:59.65pt;height:31.15pt" o:ole="">
            <v:imagedata r:id="rId246" o:title=""/>
          </v:shape>
          <o:OLEObject Type="Embed" ProgID="Equation.DSMT4" ShapeID="_x0000_i1143" DrawAspect="Content" ObjectID="_1752001593" r:id="rId247"/>
        </w:object>
      </w: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равен … </w:t>
      </w:r>
      <w:r w:rsidRPr="0030351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5, пять, пяти)</w:t>
      </w:r>
    </w:p>
    <w:p w14:paraId="4B647155" w14:textId="77777777" w:rsidR="0030351D" w:rsidRPr="0030351D" w:rsidRDefault="0030351D" w:rsidP="0030351D">
      <w:pPr>
        <w:spacing w:after="0" w:line="256" w:lineRule="auto"/>
        <w:ind w:firstLine="567"/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lang w:eastAsia="ru-RU"/>
        </w:rPr>
      </w:pPr>
    </w:p>
    <w:p w14:paraId="675C94CE" w14:textId="77777777" w:rsidR="0030351D" w:rsidRPr="0030351D" w:rsidRDefault="0030351D" w:rsidP="0030351D">
      <w:pPr>
        <w:tabs>
          <w:tab w:val="left" w:pos="567"/>
        </w:tabs>
        <w:spacing w:after="0" w:line="256" w:lineRule="auto"/>
        <w:ind w:left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52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редел последовательности </w:t>
      </w:r>
      <w:r w:rsidRPr="0030351D">
        <w:rPr>
          <w:rFonts w:ascii="Times New Roman" w:eastAsia="Calibri" w:hAnsi="Times New Roman" w:cs="Times New Roman"/>
          <w:i/>
          <w:position w:val="-24"/>
          <w:sz w:val="24"/>
          <w:szCs w:val="24"/>
        </w:rPr>
        <w:object w:dxaOrig="1106" w:dyaOrig="737" w14:anchorId="28B063DB">
          <v:shape id="_x0000_i1144" type="#_x0000_t75" style="width:55.35pt;height:36.55pt" o:ole="">
            <v:imagedata r:id="rId208" o:title=""/>
          </v:shape>
          <o:OLEObject Type="Embed" ProgID="Equation.DSMT4" ShapeID="_x0000_i1144" DrawAspect="Content" ObjectID="_1752001594" r:id="rId248"/>
        </w:objec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равен … 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(2, два, двум)</w:t>
      </w:r>
    </w:p>
    <w:p w14:paraId="65C59540" w14:textId="77777777" w:rsidR="0030351D" w:rsidRPr="0030351D" w:rsidRDefault="0030351D" w:rsidP="0030351D">
      <w:pPr>
        <w:spacing w:after="0" w:line="256" w:lineRule="auto"/>
        <w:ind w:left="720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67FBA019" w14:textId="77777777" w:rsidR="0030351D" w:rsidRPr="0030351D" w:rsidRDefault="0030351D" w:rsidP="0030351D">
      <w:pPr>
        <w:spacing w:after="0" w:line="256" w:lineRule="auto"/>
        <w:ind w:left="720"/>
        <w:contextualSpacing/>
        <w:jc w:val="both"/>
        <w:rPr>
          <w:rFonts w:ascii="Times New Roman" w:eastAsia="Calibri" w:hAnsi="Times New Roman" w:cs="Times New Roman"/>
          <w:b/>
          <w:color w:val="000000"/>
        </w:rPr>
      </w:pP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Средне-сложные</w:t>
      </w:r>
      <w:r w:rsidRPr="0030351D">
        <w:rPr>
          <w:rFonts w:ascii="Times New Roman" w:eastAsia="Calibri" w:hAnsi="Times New Roman" w:cs="Times New Roman"/>
          <w:b/>
          <w:color w:val="000000"/>
        </w:rPr>
        <w:t xml:space="preserve"> (2 уровень)</w:t>
      </w:r>
    </w:p>
    <w:p w14:paraId="3B39D5D8" w14:textId="77777777" w:rsidR="0030351D" w:rsidRPr="0030351D" w:rsidRDefault="0030351D" w:rsidP="0030351D">
      <w:pPr>
        <w:spacing w:after="0" w:line="256" w:lineRule="auto"/>
        <w:ind w:left="720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34CD957D" w14:textId="77777777" w:rsidR="0030351D" w:rsidRPr="0030351D" w:rsidRDefault="0030351D" w:rsidP="0030351D">
      <w:pPr>
        <w:spacing w:line="256" w:lineRule="auto"/>
        <w:ind w:firstLine="567"/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</w:pPr>
      <w:r w:rsidRPr="0030351D">
        <w:rPr>
          <w:rFonts w:ascii="Times New Roman" w:eastAsia="Times New Roman" w:hAnsi="Times New Roman" w:cs="Times New Roman"/>
          <w:color w:val="495057"/>
          <w:sz w:val="24"/>
          <w:szCs w:val="24"/>
          <w:shd w:val="clear" w:color="auto" w:fill="FFFFFF"/>
          <w:lang w:eastAsia="ru-RU"/>
        </w:rPr>
        <w:t xml:space="preserve">53 </w:t>
      </w:r>
      <w:r w:rsidRPr="0030351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Р</w: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адиус </w:t>
      </w:r>
      <w:r w:rsidRPr="0030351D"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  <w:t>сходимости степенного ряда </w:t>
      </w:r>
      <w:r w:rsidRPr="0030351D">
        <w:rPr>
          <w:rFonts w:ascii="Calibri" w:eastAsia="Calibri" w:hAnsi="Calibri" w:cs="Times New Roman"/>
          <w:position w:val="-36"/>
          <w:sz w:val="28"/>
          <w:szCs w:val="28"/>
        </w:rPr>
        <w:object w:dxaOrig="814" w:dyaOrig="831" w14:anchorId="11F397C3">
          <v:shape id="_x0000_i1145" type="#_x0000_t75" style="width:40.85pt;height:41.35pt" o:ole="">
            <v:imagedata r:id="rId249" o:title=""/>
          </v:shape>
          <o:OLEObject Type="Embed" ProgID="Equation.DSMT4" ShapeID="_x0000_i1145" DrawAspect="Content" ObjectID="_1752001595" r:id="rId250"/>
        </w:object>
      </w:r>
      <w:r w:rsidRPr="0030351D"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  <w:t xml:space="preserve"> равен … </w:t>
      </w:r>
      <w:r w:rsidRPr="0030351D">
        <w:rPr>
          <w:rFonts w:ascii="Times New Roman" w:eastAsia="Calibri" w:hAnsi="Times New Roman" w:cs="Times New Roman"/>
          <w:b/>
          <w:color w:val="495057"/>
          <w:sz w:val="24"/>
          <w:szCs w:val="24"/>
          <w:shd w:val="clear" w:color="auto" w:fill="FFFFFF"/>
        </w:rPr>
        <w:t>(3, три, трем)</w:t>
      </w:r>
    </w:p>
    <w:p w14:paraId="4DECA3F7" w14:textId="77777777" w:rsidR="0030351D" w:rsidRPr="0030351D" w:rsidRDefault="0030351D" w:rsidP="0030351D">
      <w:pPr>
        <w:spacing w:line="240" w:lineRule="auto"/>
        <w:ind w:firstLine="567"/>
        <w:rPr>
          <w:rFonts w:ascii="Times New Roman" w:eastAsia="Calibri" w:hAnsi="Times New Roman" w:cs="Times New Roman"/>
          <w:b/>
          <w:highlight w:val="yellow"/>
        </w:rPr>
      </w:pPr>
    </w:p>
    <w:p w14:paraId="0A5B267B" w14:textId="77777777" w:rsidR="0030351D" w:rsidRPr="0030351D" w:rsidRDefault="0030351D" w:rsidP="0030351D">
      <w:pPr>
        <w:spacing w:after="0" w:line="256" w:lineRule="auto"/>
        <w:ind w:firstLine="56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0351D">
        <w:rPr>
          <w:rFonts w:ascii="Calibri" w:eastAsia="Calibri" w:hAnsi="Calibri" w:cs="Times New Roman"/>
          <w:sz w:val="24"/>
          <w:szCs w:val="24"/>
        </w:rPr>
        <w:t xml:space="preserve">54 </w:t>
      </w: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чение функции </w:t>
      </w:r>
      <w:r w:rsidRPr="0030351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60" w:dyaOrig="351" w14:anchorId="4911C717">
          <v:shape id="_x0000_i1146" type="#_x0000_t75" style="width:123.05pt;height:17.75pt" o:ole="">
            <v:imagedata r:id="rId251" o:title=""/>
          </v:shape>
          <o:OLEObject Type="Embed" ProgID="Equation.DSMT4" ShapeID="_x0000_i1146" DrawAspect="Content" ObjectID="_1752001596" r:id="rId252"/>
        </w:object>
      </w:r>
      <w:r w:rsidRPr="003035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максимума равно…  </w:t>
      </w:r>
      <w:r w:rsidRPr="0030351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10, десять десяти)</w:t>
      </w:r>
    </w:p>
    <w:p w14:paraId="65DFF7CD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ru-RU"/>
        </w:rPr>
      </w:pPr>
    </w:p>
    <w:p w14:paraId="5C325960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ru-RU"/>
        </w:rPr>
      </w:pPr>
    </w:p>
    <w:p w14:paraId="129B92E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5 Число точек перегиба функции</w:t>
      </w:r>
      <w:r w:rsidRPr="0030351D">
        <w:rPr>
          <w:rFonts w:ascii="Times New Roman" w:eastAsia="Times New Roman" w:hAnsi="Times New Roman" w:cs="Times New Roman"/>
          <w:i/>
          <w:position w:val="-10"/>
          <w:sz w:val="24"/>
          <w:szCs w:val="24"/>
          <w:lang w:eastAsia="ru-RU"/>
        </w:rPr>
        <w:object w:dxaOrig="1174" w:dyaOrig="351" w14:anchorId="4A0FA07C">
          <v:shape id="_x0000_i1147" type="#_x0000_t75" style="width:58.55pt;height:17.75pt" o:ole="">
            <v:imagedata r:id="rId253" o:title=""/>
          </v:shape>
          <o:OLEObject Type="Embed" ProgID="Equation.DSMT4" ShapeID="_x0000_i1147" DrawAspect="Content" ObjectID="_1752001597" r:id="rId254"/>
        </w:objec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о…(</w:t>
      </w:r>
      <w:r w:rsidRPr="0030351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, один, одному, единице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</w:t>
      </w:r>
    </w:p>
    <w:p w14:paraId="755FE915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7B7DAECE" w14:textId="77777777" w:rsidR="0030351D" w:rsidRPr="0030351D" w:rsidRDefault="0030351D" w:rsidP="0030351D">
      <w:pPr>
        <w:tabs>
          <w:tab w:val="left" w:pos="1365"/>
        </w:tabs>
        <w:spacing w:line="25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56  Число точек экстремума функции</w:t>
      </w:r>
      <w:r w:rsidRPr="0030351D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1174" w:dyaOrig="351" w14:anchorId="548C9ACC">
          <v:shape id="_x0000_i1148" type="#_x0000_t75" style="width:58.55pt;height:17.75pt" o:ole="">
            <v:imagedata r:id="rId255" o:title=""/>
          </v:shape>
          <o:OLEObject Type="Embed" ProgID="Equation.DSMT4" ShapeID="_x0000_i1148" DrawAspect="Content" ObjectID="_1752001598" r:id="rId256"/>
        </w:objec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о…</w:t>
      </w:r>
      <w:r w:rsidRPr="0030351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2, два, двум)</w:t>
      </w:r>
    </w:p>
    <w:p w14:paraId="1FA80F7F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D673BF4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57  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>Значение интеграла</w:t>
      </w:r>
      <w:r w:rsidRPr="0030351D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b/>
          <w:i/>
          <w:position w:val="-30"/>
          <w:sz w:val="24"/>
          <w:szCs w:val="24"/>
        </w:rPr>
        <w:object w:dxaOrig="814" w:dyaOrig="729" w14:anchorId="311B7793">
          <v:shape id="_x0000_i1149" type="#_x0000_t75" style="width:40.85pt;height:36.55pt" o:ole="">
            <v:imagedata r:id="rId257" o:title=""/>
          </v:shape>
          <o:OLEObject Type="Embed" ProgID="Equation.DSMT4" ShapeID="_x0000_i1149" DrawAspect="Content" ObjectID="_1752001599" r:id="rId258"/>
        </w:objec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 равно …</w:t>
      </w:r>
      <w:r w:rsidRPr="0030351D">
        <w:rPr>
          <w:rFonts w:ascii="Times New Roman" w:eastAsia="Calibri" w:hAnsi="Times New Roman" w:cs="Times New Roman"/>
          <w:b/>
          <w:sz w:val="24"/>
          <w:szCs w:val="24"/>
        </w:rPr>
        <w:t>.(28)</w:t>
      </w:r>
    </w:p>
    <w:p w14:paraId="4C73B7B0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58  Если предел общего члена ряда не равен нулю </w:t>
      </w:r>
      <w:r w:rsidRPr="0030351D">
        <w:rPr>
          <w:rFonts w:ascii="Times New Roman" w:eastAsia="Calibri" w:hAnsi="Times New Roman" w:cs="Times New Roman"/>
          <w:position w:val="-20"/>
          <w:sz w:val="24"/>
          <w:szCs w:val="24"/>
        </w:rPr>
        <w:object w:dxaOrig="1020" w:dyaOrig="437" w14:anchorId="05C718B9">
          <v:shape id="_x0000_i1150" type="#_x0000_t75" style="width:51.05pt;height:22.05pt" o:ole="">
            <v:imagedata r:id="rId259" o:title=""/>
          </v:shape>
          <o:OLEObject Type="Embed" ProgID="Equation.DSMT4" ShapeID="_x0000_i1150" DrawAspect="Content" ObjectID="_1752001600" r:id="rId260"/>
        </w:object>
      </w: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, то ряд </w:t>
      </w:r>
      <w:r w:rsidRPr="0030351D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91" w:dyaOrig="669" w14:anchorId="420C2E46">
          <v:shape id="_x0000_i1151" type="#_x0000_t75" style="width:29.55pt;height:33.3pt" o:ole="">
            <v:imagedata r:id="rId261" o:title=""/>
          </v:shape>
          <o:OLEObject Type="Embed" ProgID="Equation.DSMT4" ShapeID="_x0000_i1151" DrawAspect="Content" ObjectID="_1752001601" r:id="rId262"/>
        </w:object>
      </w:r>
      <w:r w:rsidRPr="0030351D">
        <w:rPr>
          <w:rFonts w:ascii="Times New Roman" w:eastAsia="Calibri" w:hAnsi="Times New Roman" w:cs="Times New Roman"/>
          <w:sz w:val="24"/>
          <w:szCs w:val="24"/>
        </w:rPr>
        <w:t>….(</w:t>
      </w:r>
      <w:r w:rsidRPr="0030351D">
        <w:rPr>
          <w:rFonts w:ascii="Times New Roman" w:eastAsia="Calibri" w:hAnsi="Times New Roman" w:cs="Times New Roman"/>
          <w:b/>
          <w:sz w:val="24"/>
          <w:szCs w:val="24"/>
        </w:rPr>
        <w:t>расходится, является расходящимся</w:t>
      </w:r>
      <w:r w:rsidRPr="0030351D">
        <w:rPr>
          <w:rFonts w:ascii="Times New Roman" w:eastAsia="Calibri" w:hAnsi="Times New Roman" w:cs="Times New Roman"/>
          <w:sz w:val="24"/>
          <w:szCs w:val="24"/>
        </w:rPr>
        <w:t>)</w:t>
      </w:r>
    </w:p>
    <w:p w14:paraId="0E5AAFAF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59 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Дано дифференциальное уравнение </w:t>
      </w:r>
      <w:r w:rsidRPr="0030351D">
        <w:rPr>
          <w:rFonts w:ascii="Times New Roman" w:eastAsia="Calibri" w:hAnsi="Times New Roman" w:cs="Times New Roman"/>
          <w:bCs/>
          <w:iCs/>
          <w:position w:val="-12"/>
          <w:sz w:val="24"/>
          <w:szCs w:val="24"/>
        </w:rPr>
        <w:object w:dxaOrig="1723" w:dyaOrig="420" w14:anchorId="68580EB1">
          <v:shape id="_x0000_i1152" type="#_x0000_t75" style="width:85.95pt;height:20.95pt" o:ole="">
            <v:imagedata r:id="rId263" o:title=""/>
          </v:shape>
          <o:OLEObject Type="Embed" ProgID="Equation.DSMT4" ShapeID="_x0000_i1152" DrawAspect="Content" ObjectID="_1752001602" r:id="rId264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тогда функция </w:t>
      </w:r>
      <w:r w:rsidRPr="0030351D">
        <w:rPr>
          <w:rFonts w:ascii="Times New Roman" w:eastAsia="Calibri" w:hAnsi="Times New Roman" w:cs="Times New Roman"/>
          <w:bCs/>
          <w:iCs/>
          <w:position w:val="-26"/>
          <w:sz w:val="24"/>
          <w:szCs w:val="24"/>
        </w:rPr>
        <w:object w:dxaOrig="960" w:dyaOrig="703" w14:anchorId="15387F49">
          <v:shape id="_x0000_i1153" type="#_x0000_t75" style="width:48.35pt;height:35.45pt" o:ole="">
            <v:imagedata r:id="rId265" o:title=""/>
          </v:shape>
          <o:OLEObject Type="Embed" ProgID="Equation.DSMT4" ShapeID="_x0000_i1153" DrawAspect="Content" ObjectID="_1752001603" r:id="rId266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является его решением при </w:t>
      </w:r>
      <w:r w:rsidRPr="0030351D">
        <w:rPr>
          <w:rFonts w:ascii="Times New Roman" w:eastAsia="Calibri" w:hAnsi="Times New Roman" w:cs="Times New Roman"/>
          <w:bCs/>
          <w:i/>
          <w:iCs/>
          <w:sz w:val="24"/>
          <w:szCs w:val="24"/>
          <w:lang w:val="en-US"/>
        </w:rPr>
        <w:t>k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равном  … (</w:t>
      </w:r>
      <w:r w:rsidRPr="0030351D">
        <w:rPr>
          <w:rFonts w:ascii="Times New Roman" w:eastAsia="Calibri" w:hAnsi="Times New Roman" w:cs="Times New Roman"/>
          <w:b/>
          <w:sz w:val="24"/>
          <w:szCs w:val="24"/>
        </w:rPr>
        <w:t>2, два, двум)</w:t>
      </w:r>
    </w:p>
    <w:p w14:paraId="481290C2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lastRenderedPageBreak/>
        <w:t xml:space="preserve">60  Дано дифференциальное уравнение </w:t>
      </w:r>
      <w:r w:rsidRPr="0030351D">
        <w:rPr>
          <w:rFonts w:ascii="Times New Roman" w:eastAsia="Calibri" w:hAnsi="Times New Roman" w:cs="Times New Roman"/>
          <w:bCs/>
          <w:iCs/>
          <w:position w:val="-12"/>
          <w:sz w:val="24"/>
          <w:szCs w:val="24"/>
        </w:rPr>
        <w:object w:dxaOrig="1723" w:dyaOrig="420" w14:anchorId="3377C4F9">
          <v:shape id="_x0000_i1154" type="#_x0000_t75" style="width:85.95pt;height:20.95pt" o:ole="">
            <v:imagedata r:id="rId267" o:title=""/>
          </v:shape>
          <o:OLEObject Type="Embed" ProgID="Equation.DSMT4" ShapeID="_x0000_i1154" DrawAspect="Content" ObjectID="_1752001604" r:id="rId268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тогда функция </w:t>
      </w:r>
      <w:r w:rsidRPr="0030351D">
        <w:rPr>
          <w:rFonts w:ascii="Times New Roman" w:eastAsia="Calibri" w:hAnsi="Times New Roman" w:cs="Times New Roman"/>
          <w:bCs/>
          <w:iCs/>
          <w:position w:val="-28"/>
          <w:sz w:val="24"/>
          <w:szCs w:val="24"/>
        </w:rPr>
        <w:object w:dxaOrig="934" w:dyaOrig="729" w14:anchorId="14CC59CE">
          <v:shape id="_x0000_i1155" type="#_x0000_t75" style="width:46.75pt;height:36.55pt" o:ole="">
            <v:imagedata r:id="rId269" o:title=""/>
          </v:shape>
          <o:OLEObject Type="Embed" ProgID="Equation.DSMT4" ShapeID="_x0000_i1155" DrawAspect="Content" ObjectID="_1752001605" r:id="rId270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является его решением при </w:t>
      </w:r>
      <w:r w:rsidRPr="0030351D">
        <w:rPr>
          <w:rFonts w:ascii="Times New Roman" w:eastAsia="Calibri" w:hAnsi="Times New Roman" w:cs="Times New Roman"/>
          <w:bCs/>
          <w:i/>
          <w:iCs/>
          <w:sz w:val="24"/>
          <w:szCs w:val="24"/>
          <w:lang w:val="en-US"/>
        </w:rPr>
        <w:t>k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равном  … 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(</w:t>
      </w:r>
      <w:r w:rsidRPr="0030351D">
        <w:rPr>
          <w:rFonts w:ascii="Times New Roman" w:eastAsia="Calibri" w:hAnsi="Times New Roman" w:cs="Times New Roman"/>
          <w:b/>
          <w:sz w:val="24"/>
          <w:szCs w:val="24"/>
        </w:rPr>
        <w:t>3, три, трем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)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 </w:t>
      </w:r>
    </w:p>
    <w:p w14:paraId="0B48478F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61   Сумма частных производных </w:t>
      </w:r>
      <w:r w:rsidRPr="0030351D">
        <w:rPr>
          <w:rFonts w:ascii="Times New Roman" w:eastAsia="Calibri" w:hAnsi="Times New Roman" w:cs="Times New Roman"/>
          <w:bCs/>
          <w:i/>
          <w:iCs/>
          <w:position w:val="-28"/>
          <w:sz w:val="24"/>
          <w:szCs w:val="24"/>
          <w:lang w:val="en-US"/>
        </w:rPr>
        <w:object w:dxaOrig="831" w:dyaOrig="660" w14:anchorId="7E9DE30A">
          <v:shape id="_x0000_i1156" type="#_x0000_t75" style="width:41.35pt;height:32.8pt" o:ole="">
            <v:imagedata r:id="rId271" o:title=""/>
          </v:shape>
          <o:OLEObject Type="Embed" ProgID="Equation.DSMT4" ShapeID="_x0000_i1156" DrawAspect="Content" ObjectID="_1752001606" r:id="rId272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функции </w:t>
      </w:r>
      <w:r w:rsidRPr="0030351D">
        <w:rPr>
          <w:rFonts w:ascii="Times New Roman" w:eastAsia="Calibri" w:hAnsi="Times New Roman" w:cs="Times New Roman"/>
          <w:bCs/>
          <w:i/>
          <w:iCs/>
          <w:position w:val="-10"/>
          <w:sz w:val="24"/>
          <w:szCs w:val="24"/>
          <w:lang w:val="en-US"/>
        </w:rPr>
        <w:object w:dxaOrig="1337" w:dyaOrig="351" w14:anchorId="0A1BE11C">
          <v:shape id="_x0000_i1157" type="#_x0000_t75" style="width:67.15pt;height:17.75pt" o:ole="">
            <v:imagedata r:id="rId273" o:title=""/>
          </v:shape>
          <o:OLEObject Type="Embed" ProgID="Equation.DSMT4" ShapeID="_x0000_i1157" DrawAspect="Content" ObjectID="_1752001607" r:id="rId274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в точке (1; 1) равна … (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9, девять, девяти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)   </w:t>
      </w:r>
    </w:p>
    <w:p w14:paraId="6EEDEDB2" w14:textId="77777777" w:rsidR="0030351D" w:rsidRPr="0030351D" w:rsidRDefault="0030351D" w:rsidP="0030351D">
      <w:pPr>
        <w:spacing w:line="256" w:lineRule="auto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      62  Частная производная второго порядка </w:t>
      </w:r>
      <w:r w:rsidRPr="0030351D">
        <w:rPr>
          <w:rFonts w:ascii="Times New Roman" w:eastAsia="Calibri" w:hAnsi="Times New Roman" w:cs="Times New Roman"/>
          <w:bCs/>
          <w:iCs/>
          <w:position w:val="-24"/>
          <w:sz w:val="24"/>
          <w:szCs w:val="24"/>
        </w:rPr>
        <w:object w:dxaOrig="437" w:dyaOrig="660" w14:anchorId="6A97A6FE">
          <v:shape id="_x0000_i1158" type="#_x0000_t75" style="width:22.05pt;height:32.8pt" o:ole="">
            <v:imagedata r:id="rId275" o:title=""/>
          </v:shape>
          <o:OLEObject Type="Embed" ProgID="Equation.DSMT4" ShapeID="_x0000_i1158" DrawAspect="Content" ObjectID="_1752001608" r:id="rId276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функции 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object w:dxaOrig="669" w:dyaOrig="326" w14:anchorId="56EE4479">
          <v:shape id="_x0000_i1159" type="#_x0000_t75" style="width:33.3pt;height:16.65pt" o:ole="">
            <v:imagedata r:id="rId277" o:title=""/>
          </v:shape>
          <o:OLEObject Type="Embed" ProgID="Equation.DSMT4" ShapeID="_x0000_i1159" DrawAspect="Content" ObjectID="_1752001609" r:id="rId278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в точке (0; 1) равна … 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(1, один, одному, единице)</w:t>
      </w:r>
      <w:r w:rsidRPr="0030351D">
        <w:rPr>
          <w:rFonts w:ascii="Calibri" w:eastAsia="Calibri" w:hAnsi="Calibri" w:cs="Times New Roman"/>
          <w:noProof/>
          <w:lang w:eastAsia="ru-RU"/>
        </w:rPr>
        <w:t xml:space="preserve"> </w:t>
      </w:r>
    </w:p>
    <w:p w14:paraId="38C4C112" w14:textId="77777777" w:rsidR="0030351D" w:rsidRPr="0030351D" w:rsidRDefault="0030351D" w:rsidP="0030351D">
      <w:pPr>
        <w:spacing w:line="256" w:lineRule="auto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      63  Четвертый член ряда </w:t>
      </w:r>
      <w:r w:rsidRPr="0030351D">
        <w:rPr>
          <w:rFonts w:ascii="Times New Roman" w:eastAsia="Calibri" w:hAnsi="Times New Roman" w:cs="Times New Roman"/>
          <w:bCs/>
          <w:iCs/>
          <w:position w:val="-28"/>
          <w:sz w:val="24"/>
          <w:szCs w:val="24"/>
        </w:rPr>
        <w:object w:dxaOrig="1003" w:dyaOrig="737" w14:anchorId="0DC5CCDF">
          <v:shape id="_x0000_i1160" type="#_x0000_t75" style="width:49.95pt;height:36.55pt" o:ole="">
            <v:imagedata r:id="rId279" o:title=""/>
          </v:shape>
          <o:OLEObject Type="Embed" ProgID="Equation.DSMT4" ShapeID="_x0000_i1160" DrawAspect="Content" ObjectID="_1752001610" r:id="rId280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 равен … 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(1, один, одному, единице)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</w:t>
      </w:r>
    </w:p>
    <w:p w14:paraId="6F2FAFAB" w14:textId="77777777" w:rsidR="0030351D" w:rsidRPr="0030351D" w:rsidRDefault="0030351D" w:rsidP="0030351D">
      <w:pPr>
        <w:spacing w:after="0" w:line="256" w:lineRule="auto"/>
        <w:rPr>
          <w:rFonts w:ascii="Times New Roman" w:eastAsia="Calibri" w:hAnsi="Times New Roman" w:cs="Times New Roman"/>
          <w:b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     64  Если для членов положительного ряда величина 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 xml:space="preserve"> </w:t>
      </w:r>
      <w:r w:rsidRPr="0030351D">
        <w:rPr>
          <w:rFonts w:ascii="Times New Roman" w:eastAsia="Calibri" w:hAnsi="Times New Roman" w:cs="Times New Roman"/>
          <w:color w:val="000000"/>
          <w:position w:val="-26"/>
          <w:sz w:val="24"/>
          <w:szCs w:val="24"/>
        </w:rPr>
        <w:object w:dxaOrig="1491" w:dyaOrig="600" w14:anchorId="7851449A">
          <v:shape id="_x0000_i1161" type="#_x0000_t75" style="width:74.7pt;height:30.1pt" o:ole="">
            <v:imagedata r:id="rId281" o:title=""/>
          </v:shape>
          <o:OLEObject Type="Embed" ProgID="Equation.DSMT4" ShapeID="_x0000_i1161" DrawAspect="Content" ObjectID="_1752001611" r:id="rId282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, то согласно признаку Даламбера ряд …  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(сходится, является сходящимся)</w:t>
      </w:r>
    </w:p>
    <w:p w14:paraId="1373350D" w14:textId="77777777" w:rsidR="0030351D" w:rsidRPr="0030351D" w:rsidRDefault="0030351D" w:rsidP="0030351D">
      <w:pPr>
        <w:spacing w:after="0" w:line="256" w:lineRule="auto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     </w:t>
      </w:r>
    </w:p>
    <w:p w14:paraId="45C6E600" w14:textId="77777777" w:rsidR="0030351D" w:rsidRPr="0030351D" w:rsidRDefault="0030351D" w:rsidP="0030351D">
      <w:pPr>
        <w:spacing w:after="0" w:line="256" w:lineRule="auto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       65 Если ряд, составленный из абсолютных величин членов знакопеременного ряда сходится, то знакопеременный ряд называют … 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(абсолютно сходящимся, сходящимся абсолютно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>)</w:t>
      </w:r>
    </w:p>
    <w:p w14:paraId="7A726344" w14:textId="77777777" w:rsidR="0030351D" w:rsidRPr="0030351D" w:rsidRDefault="0030351D" w:rsidP="0030351D">
      <w:pPr>
        <w:spacing w:after="0" w:line="256" w:lineRule="auto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      66 Определенный интеграл </w:t>
      </w:r>
      <w:r w:rsidRPr="0030351D">
        <w:rPr>
          <w:rFonts w:ascii="Times New Roman" w:eastAsia="Calibri" w:hAnsi="Times New Roman" w:cs="Times New Roman"/>
          <w:bCs/>
          <w:iCs/>
          <w:position w:val="-32"/>
          <w:sz w:val="24"/>
          <w:szCs w:val="24"/>
        </w:rPr>
        <w:object w:dxaOrig="1149" w:dyaOrig="771" w14:anchorId="60C1AD9F">
          <v:shape id="_x0000_i1162" type="#_x0000_t75" style="width:57.5pt;height:38.7pt" o:ole="">
            <v:imagedata r:id="rId283" o:title=""/>
          </v:shape>
          <o:OLEObject Type="Embed" ProgID="Equation.DSMT4" ShapeID="_x0000_i1162" DrawAspect="Content" ObjectID="_1752001612" r:id="rId284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равен _____ 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(0,25)</w:t>
      </w:r>
    </w:p>
    <w:p w14:paraId="11571CAB" w14:textId="77777777" w:rsidR="0030351D" w:rsidRPr="0030351D" w:rsidRDefault="0030351D" w:rsidP="0030351D">
      <w:pPr>
        <w:spacing w:after="0" w:line="256" w:lineRule="auto"/>
        <w:ind w:firstLine="567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67  Определенный интеграл </w:t>
      </w:r>
      <w:r w:rsidRPr="0030351D">
        <w:rPr>
          <w:rFonts w:ascii="Times New Roman" w:eastAsia="Calibri" w:hAnsi="Times New Roman" w:cs="Times New Roman"/>
          <w:bCs/>
          <w:iCs/>
          <w:position w:val="-32"/>
          <w:sz w:val="24"/>
          <w:szCs w:val="24"/>
        </w:rPr>
        <w:object w:dxaOrig="1071" w:dyaOrig="669" w14:anchorId="012E9956">
          <v:shape id="_x0000_i1163" type="#_x0000_t75" style="width:53.75pt;height:33.3pt" o:ole="">
            <v:imagedata r:id="rId285" o:title=""/>
          </v:shape>
          <o:OLEObject Type="Embed" ProgID="Equation.DSMT4" ShapeID="_x0000_i1163" DrawAspect="Content" ObjectID="_1752001613" r:id="rId286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равен ___ (</w:t>
      </w:r>
      <w:r w:rsidRPr="0030351D">
        <w:rPr>
          <w:rFonts w:ascii="Times New Roman" w:eastAsia="Calibri" w:hAnsi="Times New Roman" w:cs="Times New Roman"/>
          <w:b/>
          <w:sz w:val="24"/>
          <w:szCs w:val="24"/>
        </w:rPr>
        <w:t>1, один, одному, единице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>)</w:t>
      </w:r>
    </w:p>
    <w:p w14:paraId="55F3946D" w14:textId="77777777" w:rsidR="0030351D" w:rsidRPr="0030351D" w:rsidRDefault="0030351D" w:rsidP="0030351D">
      <w:pPr>
        <w:tabs>
          <w:tab w:val="left" w:pos="2865"/>
        </w:tabs>
        <w:spacing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       68 Определенный интеграл    </w:t>
      </w:r>
      <w:r w:rsidRPr="0030351D">
        <w:rPr>
          <w:rFonts w:ascii="Times New Roman" w:eastAsia="Calibri" w:hAnsi="Times New Roman" w:cs="Times New Roman"/>
          <w:bCs/>
          <w:iCs/>
          <w:position w:val="-30"/>
          <w:sz w:val="24"/>
          <w:szCs w:val="24"/>
        </w:rPr>
        <w:object w:dxaOrig="1183" w:dyaOrig="651" w14:anchorId="73BD3348">
          <v:shape id="_x0000_i1164" type="#_x0000_t75" style="width:59.1pt;height:32.25pt" o:ole="">
            <v:imagedata r:id="rId287" o:title=""/>
          </v:shape>
          <o:OLEObject Type="Embed" ProgID="Equation.DSMT4" ShapeID="_x0000_i1164" DrawAspect="Content" ObjectID="_1752001614" r:id="rId288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  равен ____ (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7, семь, семи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>)</w:t>
      </w:r>
    </w:p>
    <w:p w14:paraId="7C91FE4C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      69 </w: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Частная производная второго порядка </w:t>
      </w:r>
      <w:r w:rsidRPr="0030351D">
        <w:rPr>
          <w:rFonts w:ascii="Times New Roman" w:eastAsia="Times New Roman" w:hAnsi="Times New Roman" w:cs="Times New Roman"/>
          <w:bCs/>
          <w:i/>
          <w:iCs/>
          <w:position w:val="-28"/>
          <w:sz w:val="24"/>
          <w:szCs w:val="24"/>
          <w:lang w:val="en-US" w:eastAsia="ru-RU"/>
        </w:rPr>
        <w:object w:dxaOrig="557" w:dyaOrig="703" w14:anchorId="3C655675">
          <v:shape id="_x0000_i1165" type="#_x0000_t75" style="width:27.95pt;height:35.45pt" o:ole="">
            <v:imagedata r:id="rId289" o:title=""/>
          </v:shape>
          <o:OLEObject Type="Embed" ProgID="Equation.DSMT4" ShapeID="_x0000_i1165" DrawAspect="Content" ObjectID="_1752001615" r:id="rId290"/>
        </w:objec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функции </w:t>
      </w:r>
      <w:r w:rsidRPr="0030351D">
        <w:rPr>
          <w:rFonts w:ascii="Times New Roman" w:eastAsia="Times New Roman" w:hAnsi="Times New Roman" w:cs="Times New Roman"/>
          <w:bCs/>
          <w:i/>
          <w:iCs/>
          <w:position w:val="-6"/>
          <w:sz w:val="24"/>
          <w:szCs w:val="24"/>
          <w:lang w:val="en-US" w:eastAsia="ru-RU"/>
        </w:rPr>
        <w:object w:dxaOrig="669" w:dyaOrig="326" w14:anchorId="16B28AEB">
          <v:shape id="_x0000_i1166" type="#_x0000_t75" style="width:33.3pt;height:16.65pt" o:ole="">
            <v:imagedata r:id="rId277" o:title=""/>
          </v:shape>
          <o:OLEObject Type="Embed" ProgID="Equation.DSMT4" ShapeID="_x0000_i1166" DrawAspect="Content" ObjectID="_1752001616" r:id="rId291"/>
        </w:objec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в точке (0; 1) равна … (</w:t>
      </w:r>
      <w:r w:rsidRPr="0030351D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2, два, двум</w:t>
      </w:r>
      <w:r w:rsidRPr="0030351D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)</w:t>
      </w:r>
    </w:p>
    <w:p w14:paraId="07D5AE9C" w14:textId="77777777" w:rsidR="0030351D" w:rsidRPr="0030351D" w:rsidRDefault="0030351D" w:rsidP="0030351D">
      <w:pPr>
        <w:tabs>
          <w:tab w:val="left" w:pos="2805"/>
        </w:tabs>
        <w:spacing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70 Радиус</w:t>
      </w:r>
      <w:r w:rsidRPr="0030351D">
        <w:rPr>
          <w:rFonts w:ascii="Times New Roman" w:eastAsia="Calibri" w:hAnsi="Times New Roman" w:cs="Times New Roman"/>
          <w:color w:val="FF0000"/>
          <w:sz w:val="24"/>
          <w:szCs w:val="24"/>
          <w:shd w:val="clear" w:color="auto" w:fill="FFFFFF"/>
        </w:rPr>
        <w:t xml:space="preserve"> </w:t>
      </w:r>
      <w:r w:rsidRPr="0030351D"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  <w:t>сходимости степенного ряда </w:t>
      </w:r>
      <w:r w:rsidRPr="0030351D">
        <w:rPr>
          <w:rFonts w:ascii="Calibri" w:eastAsia="Calibri" w:hAnsi="Calibri" w:cs="Times New Roman"/>
          <w:position w:val="-36"/>
          <w:sz w:val="28"/>
          <w:szCs w:val="28"/>
        </w:rPr>
        <w:object w:dxaOrig="669" w:dyaOrig="814" w14:anchorId="5A8806A0">
          <v:shape id="_x0000_i1167" type="#_x0000_t75" style="width:33.3pt;height:40.85pt" o:ole="">
            <v:imagedata r:id="rId292" o:title=""/>
          </v:shape>
          <o:OLEObject Type="Embed" ProgID="Equation.DSMT4" ShapeID="_x0000_i1167" DrawAspect="Content" ObjectID="_1752001617" r:id="rId293"/>
        </w:object>
      </w:r>
      <w:r w:rsidRPr="0030351D"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  <w:t> равен ___ (</w:t>
      </w:r>
      <w:r w:rsidRPr="0030351D">
        <w:rPr>
          <w:rFonts w:ascii="Times New Roman" w:eastAsia="Calibri" w:hAnsi="Times New Roman" w:cs="Times New Roman"/>
          <w:b/>
          <w:sz w:val="24"/>
          <w:szCs w:val="24"/>
        </w:rPr>
        <w:t>1, один, одному, единице</w:t>
      </w:r>
      <w:r w:rsidRPr="0030351D"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  <w:t>)</w:t>
      </w:r>
    </w:p>
    <w:p w14:paraId="2B985A09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71 Если существует </w:t>
      </w:r>
      <w:r w:rsidRPr="0030351D">
        <w:rPr>
          <w:rFonts w:ascii="Times New Roman" w:eastAsia="Calibri" w:hAnsi="Times New Roman" w:cs="Times New Roman"/>
          <w:b/>
          <w:color w:val="000000"/>
          <w:position w:val="-26"/>
          <w:sz w:val="24"/>
          <w:szCs w:val="24"/>
        </w:rPr>
        <w:object w:dxaOrig="1380" w:dyaOrig="686" w14:anchorId="2F731D3D">
          <v:shape id="_x0000_i1168" type="#_x0000_t75" alt="" style="width:68.8pt;height:34.4pt" o:ole="">
            <v:imagedata r:id="rId294" o:title=""/>
          </v:shape>
          <o:OLEObject Type="Embed" ProgID="Equation.DSMT4" ShapeID="_x0000_i1168" DrawAspect="Content" ObjectID="_1752001618" r:id="rId295"/>
        </w:objec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, то по радикальному признак Коши, ряд … 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(сходится, сходящийся)</w:t>
      </w:r>
    </w:p>
    <w:p w14:paraId="0EC2CA10" w14:textId="77777777" w:rsidR="0030351D" w:rsidRPr="0030351D" w:rsidRDefault="0030351D" w:rsidP="0030351D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72  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Функция задана </w:t>
      </w:r>
      <w:proofErr w:type="spellStart"/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параметрически</w:t>
      </w:r>
      <w:proofErr w:type="spellEnd"/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30351D">
        <w:rPr>
          <w:rFonts w:ascii="Calibri" w:eastAsia="Calibri" w:hAnsi="Calibri" w:cs="Times New Roman"/>
          <w:i/>
          <w:position w:val="-30"/>
          <w:sz w:val="24"/>
          <w:szCs w:val="24"/>
        </w:rPr>
        <w:object w:dxaOrig="814" w:dyaOrig="729" w14:anchorId="6E358353">
          <v:shape id="_x0000_i1169" type="#_x0000_t75" style="width:40.85pt;height:36.55pt" o:ole="">
            <v:imagedata r:id="rId296" o:title=""/>
          </v:shape>
          <o:OLEObject Type="Embed" ProgID="Equation.DSMT4" ShapeID="_x0000_i1169" DrawAspect="Content" ObjectID="_1752001619" r:id="rId297"/>
        </w:objec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  Тогда значение производной </w:t>
      </w:r>
      <w:r w:rsidRPr="0030351D">
        <w:rPr>
          <w:rFonts w:ascii="Times New Roman" w:eastAsia="Calibri" w:hAnsi="Times New Roman" w:cs="Times New Roman"/>
          <w:bCs/>
          <w:iCs/>
          <w:position w:val="-12"/>
          <w:sz w:val="24"/>
          <w:szCs w:val="24"/>
        </w:rPr>
        <w:object w:dxaOrig="326" w:dyaOrig="369" w14:anchorId="15FC0303">
          <v:shape id="_x0000_i1170" type="#_x0000_t75" style="width:16.65pt;height:18.25pt" o:ole="">
            <v:imagedata r:id="rId298" o:title=""/>
          </v:shape>
          <o:OLEObject Type="Embed" ProgID="Equation.DSMT4" ShapeID="_x0000_i1170" DrawAspect="Content" ObjectID="_1752001620" r:id="rId299"/>
        </w:objec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при </w:t>
      </w:r>
      <w:r w:rsidRPr="0030351D">
        <w:rPr>
          <w:rFonts w:ascii="Calibri" w:eastAsia="Calibri" w:hAnsi="Calibri" w:cs="Times New Roman"/>
          <w:i/>
          <w:position w:val="-6"/>
          <w:sz w:val="24"/>
          <w:szCs w:val="24"/>
        </w:rPr>
        <w:object w:dxaOrig="480" w:dyaOrig="266" w14:anchorId="000C474F">
          <v:shape id="_x0000_i1171" type="#_x0000_t75" style="width:23.65pt;height:13.45pt" o:ole="">
            <v:imagedata r:id="rId300" o:title=""/>
          </v:shape>
          <o:OLEObject Type="Embed" ProgID="Equation.DSMT4" ShapeID="_x0000_i1171" DrawAspect="Content" ObjectID="_1752001621" r:id="rId301"/>
        </w:objec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равно … (</w:t>
      </w:r>
      <w:r w:rsidRPr="0030351D">
        <w:rPr>
          <w:rFonts w:ascii="Times New Roman" w:eastAsia="Calibri" w:hAnsi="Times New Roman" w:cs="Times New Roman"/>
          <w:b/>
          <w:sz w:val="24"/>
          <w:szCs w:val="24"/>
        </w:rPr>
        <w:t>2, два, двум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</w:p>
    <w:p w14:paraId="61CE8387" w14:textId="77777777" w:rsidR="0030351D" w:rsidRPr="0030351D" w:rsidRDefault="0030351D" w:rsidP="0030351D">
      <w:pPr>
        <w:spacing w:line="240" w:lineRule="auto"/>
        <w:rPr>
          <w:rFonts w:ascii="Times New Roman" w:eastAsia="Calibri" w:hAnsi="Times New Roman" w:cs="Times New Roman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73 </w:t>
      </w:r>
      <w:r w:rsidRPr="0030351D">
        <w:rPr>
          <w:rFonts w:ascii="Times New Roman" w:eastAsia="Calibri" w:hAnsi="Times New Roman" w:cs="Times New Roman"/>
        </w:rPr>
        <w:t xml:space="preserve">Известно, что </w:t>
      </w:r>
      <w:r w:rsidRPr="0030351D">
        <w:rPr>
          <w:rFonts w:ascii="Calibri" w:eastAsia="Calibri" w:hAnsi="Calibri" w:cs="Times New Roman"/>
          <w:position w:val="-20"/>
        </w:rPr>
        <w:object w:dxaOrig="1260" w:dyaOrig="437" w14:anchorId="72186488">
          <v:shape id="_x0000_i1172" type="#_x0000_t75" style="width:62.85pt;height:22.05pt" o:ole="">
            <v:imagedata r:id="rId302" o:title=""/>
          </v:shape>
          <o:OLEObject Type="Embed" ProgID="Equation.DSMT4" ShapeID="_x0000_i1172" DrawAspect="Content" ObjectID="_1752001622" r:id="rId303"/>
        </w:object>
      </w:r>
      <w:r w:rsidRPr="0030351D">
        <w:rPr>
          <w:rFonts w:ascii="Times New Roman" w:eastAsia="Calibri" w:hAnsi="Times New Roman" w:cs="Times New Roman"/>
        </w:rPr>
        <w:t xml:space="preserve">, тогда значение предела </w:t>
      </w:r>
      <w:r w:rsidRPr="0030351D">
        <w:rPr>
          <w:rFonts w:ascii="Calibri" w:eastAsia="Calibri" w:hAnsi="Calibri" w:cs="Times New Roman"/>
          <w:position w:val="-24"/>
        </w:rPr>
        <w:object w:dxaOrig="909" w:dyaOrig="626" w14:anchorId="2CD5B683">
          <v:shape id="_x0000_i1173" type="#_x0000_t75" style="width:45.15pt;height:31.15pt" o:ole="">
            <v:imagedata r:id="rId304" o:title=""/>
          </v:shape>
          <o:OLEObject Type="Embed" ProgID="Equation.DSMT4" ShapeID="_x0000_i1173" DrawAspect="Content" ObjectID="_1752001623" r:id="rId305"/>
        </w:object>
      </w:r>
      <w:r w:rsidRPr="0030351D">
        <w:rPr>
          <w:rFonts w:ascii="Calibri" w:eastAsia="Calibri" w:hAnsi="Calibri" w:cs="Times New Roman"/>
        </w:rPr>
        <w:t xml:space="preserve">  </w:t>
      </w:r>
      <w:r w:rsidRPr="0030351D">
        <w:rPr>
          <w:rFonts w:ascii="Times New Roman" w:eastAsia="Calibri" w:hAnsi="Times New Roman" w:cs="Times New Roman"/>
        </w:rPr>
        <w:t xml:space="preserve">равно____  </w:t>
      </w:r>
      <w:r w:rsidRPr="0030351D">
        <w:rPr>
          <w:rFonts w:ascii="Times New Roman" w:eastAsia="Calibri" w:hAnsi="Times New Roman" w:cs="Times New Roman"/>
          <w:b/>
        </w:rPr>
        <w:t>(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0, нуль, ноль, нулю, нолю</w:t>
      </w:r>
      <w:r w:rsidRPr="0030351D">
        <w:rPr>
          <w:rFonts w:ascii="Times New Roman" w:eastAsia="Calibri" w:hAnsi="Times New Roman" w:cs="Times New Roman"/>
          <w:b/>
        </w:rPr>
        <w:t>)</w:t>
      </w:r>
    </w:p>
    <w:p w14:paraId="4A98C954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62707BF2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74 Двойной интеграл </w:t>
      </w:r>
      <w:r w:rsidRPr="0030351D">
        <w:rPr>
          <w:rFonts w:ascii="Times New Roman" w:eastAsia="Calibri" w:hAnsi="Times New Roman" w:cs="Times New Roman"/>
          <w:bCs/>
          <w:iCs/>
          <w:position w:val="-32"/>
          <w:sz w:val="24"/>
          <w:szCs w:val="24"/>
        </w:rPr>
        <w:object w:dxaOrig="986" w:dyaOrig="669" w14:anchorId="1DC77F82">
          <v:shape id="_x0000_i1174" type="#_x0000_t75" style="width:49.45pt;height:33.3pt" o:ole="">
            <v:imagedata r:id="rId306" o:title=""/>
          </v:shape>
          <o:OLEObject Type="Embed" ProgID="Equation.DSMT4" ShapeID="_x0000_i1174" DrawAspect="Content" ObjectID="_1752001624" r:id="rId307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равен ____ (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1,6 или 1.6</w: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>)</w:t>
      </w:r>
    </w:p>
    <w:p w14:paraId="104FEA5A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lastRenderedPageBreak/>
        <w:t>75 Коэффициент </w:t>
      </w:r>
      <w:r w:rsidRPr="0030351D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9843478" wp14:editId="4FDDBADB">
            <wp:extent cx="201295" cy="240030"/>
            <wp:effectExtent l="0" t="0" r="8255" b="7620"/>
            <wp:docPr id="10" name="Рисунок 9" descr="https://ravanda.ru/f/iex_im/hxq2whlweqz0fb59tnhr5u4kmrhc5duuoadis9gvgfkf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https://ravanda.ru/f/iex_im/hxq2whlweqz0fb59tnhr5u4kmrhc5duuoadis9gvgfkfo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> в разложении в ряд Фурье функции </w:t>
      </w:r>
      <w:r w:rsidRPr="0030351D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856468B" wp14:editId="70DCF3F2">
            <wp:extent cx="619760" cy="208915"/>
            <wp:effectExtent l="0" t="0" r="0" b="635"/>
            <wp:docPr id="11" name="Рисунок 8" descr="https://ravanda.ru/f/iex_im/ujzhpcjy12q70ojb7wzaia01fpk8gy01cpcc8t27awti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https://ravanda.ru/f/iex_im/ujzhpcjy12q70ojb7wzaia01fpk8gy01cpcc8t27awtif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" cy="20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> на интервале </w:t>
      </w:r>
      <w:r w:rsidRPr="0030351D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87869E" wp14:editId="55445767">
            <wp:extent cx="596900" cy="240030"/>
            <wp:effectExtent l="0" t="0" r="0" b="7620"/>
            <wp:docPr id="14" name="Рисунок 13" descr="https://ravanda.ru/f/iex_im/21zpo5t4oell7vz10neaxtmokejxewsoqcev0kmmn7s1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https://ravanda.ru/f/iex_im/21zpo5t4oell7vz10neaxtmokejxewsoqcev0kmmn7s1g.png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 равен … </w:t>
      </w:r>
      <w:r w:rsidRPr="0030351D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(0, ноль, нулю)</w:t>
      </w:r>
    </w:p>
    <w:p w14:paraId="64DE46B3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3E4B3039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</w:pPr>
      <w:r w:rsidRPr="0030351D"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  <w:t xml:space="preserve">76 </w: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Функция </w:t>
      </w:r>
      <w:r w:rsidRPr="0030351D">
        <w:rPr>
          <w:rFonts w:ascii="Times New Roman" w:eastAsia="Calibri" w:hAnsi="Times New Roman" w:cs="Times New Roman"/>
          <w:bCs/>
          <w:iCs/>
          <w:position w:val="-12"/>
          <w:sz w:val="24"/>
          <w:szCs w:val="24"/>
        </w:rPr>
        <w:object w:dxaOrig="617" w:dyaOrig="351" w14:anchorId="09734F62">
          <v:shape id="_x0000_i1175" type="#_x0000_t75" style="width:31.15pt;height:17.75pt" o:ole="">
            <v:imagedata r:id="rId311" o:title=""/>
          </v:shape>
          <o:OLEObject Type="Embed" ProgID="Equation.DSMT4" ShapeID="_x0000_i1175" DrawAspect="Content" ObjectID="_1752001625" r:id="rId312"/>
        </w:objec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является бесконечно малой при </w:t>
      </w:r>
      <w:r w:rsidRPr="0030351D">
        <w:rPr>
          <w:rFonts w:ascii="Times New Roman" w:eastAsia="Calibri" w:hAnsi="Times New Roman" w:cs="Times New Roman"/>
          <w:i/>
          <w:sz w:val="24"/>
          <w:szCs w:val="24"/>
          <w:shd w:val="clear" w:color="auto" w:fill="FFFFFF"/>
        </w:rPr>
        <w:t>х→</w:t>
      </w:r>
      <w:r w:rsidRPr="0030351D">
        <w:rPr>
          <w:rFonts w:ascii="Times New Roman" w:eastAsia="Calibri" w:hAnsi="Times New Roman" w:cs="Times New Roman"/>
          <w:i/>
          <w:sz w:val="24"/>
          <w:szCs w:val="24"/>
          <w:shd w:val="clear" w:color="auto" w:fill="FFFFFF"/>
          <w:lang w:val="en-US"/>
        </w:rPr>
        <w:t>x</w:t>
      </w:r>
      <w:r w:rsidRPr="0030351D">
        <w:rPr>
          <w:rFonts w:ascii="Times New Roman" w:eastAsia="Calibri" w:hAnsi="Times New Roman" w:cs="Times New Roman"/>
          <w:i/>
          <w:sz w:val="24"/>
          <w:szCs w:val="24"/>
          <w:shd w:val="clear" w:color="auto" w:fill="FFFFFF"/>
          <w:vertAlign w:val="subscript"/>
        </w:rPr>
        <w:t>0</w: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, тогда функция </w:t>
      </w:r>
      <w:r w:rsidRPr="0030351D">
        <w:rPr>
          <w:rFonts w:ascii="Times New Roman" w:eastAsia="Calibri" w:hAnsi="Times New Roman" w:cs="Times New Roman"/>
          <w:bCs/>
          <w:iCs/>
          <w:position w:val="-32"/>
          <w:sz w:val="24"/>
          <w:szCs w:val="24"/>
        </w:rPr>
        <w:object w:dxaOrig="514" w:dyaOrig="591" w14:anchorId="27B91C13">
          <v:shape id="_x0000_i1176" type="#_x0000_t75" style="width:25.8pt;height:29.55pt" o:ole="">
            <v:imagedata r:id="rId313" o:title=""/>
          </v:shape>
          <o:OLEObject Type="Embed" ProgID="Equation.DSMT4" ShapeID="_x0000_i1176" DrawAspect="Content" ObjectID="_1752001626" r:id="rId314"/>
        </w:object>
      </w:r>
      <w:r w:rsidRPr="0030351D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при </w:t>
      </w:r>
      <w:r w:rsidRPr="0030351D">
        <w:rPr>
          <w:rFonts w:ascii="Times New Roman" w:eastAsia="Calibri" w:hAnsi="Times New Roman" w:cs="Times New Roman"/>
          <w:i/>
          <w:sz w:val="24"/>
          <w:szCs w:val="24"/>
          <w:shd w:val="clear" w:color="auto" w:fill="FFFFFF"/>
        </w:rPr>
        <w:t>х→</w:t>
      </w:r>
      <w:r w:rsidRPr="0030351D">
        <w:rPr>
          <w:rFonts w:ascii="Times New Roman" w:eastAsia="Calibri" w:hAnsi="Times New Roman" w:cs="Times New Roman"/>
          <w:i/>
          <w:sz w:val="24"/>
          <w:szCs w:val="24"/>
          <w:shd w:val="clear" w:color="auto" w:fill="FFFFFF"/>
          <w:lang w:val="en-US"/>
        </w:rPr>
        <w:t>x</w:t>
      </w:r>
      <w:r w:rsidRPr="0030351D">
        <w:rPr>
          <w:rFonts w:ascii="Times New Roman" w:eastAsia="Calibri" w:hAnsi="Times New Roman" w:cs="Times New Roman"/>
          <w:i/>
          <w:sz w:val="24"/>
          <w:szCs w:val="24"/>
          <w:shd w:val="clear" w:color="auto" w:fill="FFFFFF"/>
          <w:vertAlign w:val="subscript"/>
        </w:rPr>
        <w:t>0</w: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  <w:vertAlign w:val="subscript"/>
        </w:rPr>
        <w:t xml:space="preserve"> </w: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является</w: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  <w:vertAlign w:val="subscript"/>
        </w:rPr>
        <w:t xml:space="preserve"> </w: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_______ (</w:t>
      </w:r>
      <w:r w:rsidRPr="0030351D">
        <w:rPr>
          <w:rFonts w:ascii="Times New Roman" w:eastAsia="Calibri" w:hAnsi="Times New Roman" w:cs="Times New Roman"/>
          <w:b/>
          <w:sz w:val="24"/>
          <w:szCs w:val="24"/>
          <w:shd w:val="clear" w:color="auto" w:fill="FFFFFF"/>
        </w:rPr>
        <w:t>бесконечно большой</w: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)</w:t>
      </w:r>
    </w:p>
    <w:p w14:paraId="6585C376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495057"/>
          <w:sz w:val="24"/>
          <w:szCs w:val="24"/>
          <w:highlight w:val="green"/>
          <w:shd w:val="clear" w:color="auto" w:fill="FFFFFF"/>
        </w:rPr>
      </w:pPr>
    </w:p>
    <w:p w14:paraId="57A86E04" w14:textId="77777777" w:rsidR="0030351D" w:rsidRPr="0030351D" w:rsidRDefault="0030351D" w:rsidP="0030351D">
      <w:pPr>
        <w:spacing w:after="0" w:line="25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sz w:val="24"/>
          <w:szCs w:val="24"/>
        </w:rPr>
        <w:t>Сложные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(3 уровень)</w:t>
      </w:r>
    </w:p>
    <w:p w14:paraId="73917BB9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495057"/>
          <w:sz w:val="24"/>
          <w:szCs w:val="24"/>
          <w:highlight w:val="green"/>
          <w:shd w:val="clear" w:color="auto" w:fill="FFFFFF"/>
        </w:rPr>
      </w:pPr>
    </w:p>
    <w:p w14:paraId="2F44541B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  <w:t xml:space="preserve">77 </w: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При разложении в ряд Фурье функции </w:t>
      </w:r>
      <w:r w:rsidRPr="0030351D">
        <w:rPr>
          <w:rFonts w:ascii="Times New Roman" w:eastAsia="Calibri" w:hAnsi="Times New Roman" w:cs="Times New Roman"/>
          <w:position w:val="-12"/>
          <w:sz w:val="24"/>
          <w:szCs w:val="24"/>
          <w:shd w:val="clear" w:color="auto" w:fill="FFFFFF"/>
        </w:rPr>
        <w:object w:dxaOrig="1431" w:dyaOrig="369" w14:anchorId="0376C498">
          <v:shape id="_x0000_i1177" type="#_x0000_t75" alt="" style="width:71.45pt;height:18.25pt" o:ole="">
            <v:imagedata r:id="rId315" o:title=""/>
          </v:shape>
          <o:OLEObject Type="Embed" ProgID="Equation.DSMT4" ShapeID="_x0000_i1177" DrawAspect="Content" ObjectID="_1752001627" r:id="rId316"/>
        </w:objec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на отрезке  </w:t>
      </w:r>
      <w:r w:rsidRPr="0030351D">
        <w:rPr>
          <w:rFonts w:ascii="Times New Roman" w:eastAsia="Calibri" w:hAnsi="Times New Roman" w:cs="Times New Roman"/>
          <w:position w:val="-14"/>
          <w:sz w:val="24"/>
          <w:szCs w:val="24"/>
          <w:shd w:val="clear" w:color="auto" w:fill="FFFFFF"/>
        </w:rPr>
        <w:object w:dxaOrig="874" w:dyaOrig="429" w14:anchorId="7E60BDD4">
          <v:shape id="_x0000_i1178" type="#_x0000_t75" alt="" style="width:44.05pt;height:21.5pt" o:ole="">
            <v:imagedata r:id="rId317" o:title=""/>
          </v:shape>
          <o:OLEObject Type="Embed" ProgID="Equation.DSMT4" ShapeID="_x0000_i1178" DrawAspect="Content" ObjectID="_1752001628" r:id="rId318"/>
        </w:objec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, коэффициент </w:t>
      </w:r>
      <w:r w:rsidRPr="0030351D">
        <w:rPr>
          <w:rFonts w:ascii="Times New Roman" w:eastAsia="Calibri" w:hAnsi="Times New Roman" w:cs="Times New Roman"/>
          <w:position w:val="-36"/>
          <w:sz w:val="24"/>
          <w:szCs w:val="24"/>
          <w:shd w:val="clear" w:color="auto" w:fill="FFFFFF"/>
        </w:rPr>
        <w:object w:dxaOrig="1774" w:dyaOrig="874" w14:anchorId="605F5A36">
          <v:shape id="_x0000_i1179" type="#_x0000_t75" alt="" style="width:88.65pt;height:44.05pt" o:ole="">
            <v:imagedata r:id="rId319" o:title=""/>
          </v:shape>
          <o:OLEObject Type="Embed" ProgID="Equation.DSMT4" ShapeID="_x0000_i1179" DrawAspect="Content" ObjectID="_1752001629" r:id="rId320"/>
        </w:object>
      </w:r>
      <w:r w:rsidRPr="0030351D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, равен </w:t>
      </w:r>
      <w:r w:rsidRPr="0030351D"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  <w:t xml:space="preserve">… </w:t>
      </w:r>
      <w:r w:rsidRPr="0030351D">
        <w:rPr>
          <w:rFonts w:ascii="Times New Roman" w:eastAsia="Calibri" w:hAnsi="Times New Roman" w:cs="Times New Roman"/>
          <w:b/>
          <w:color w:val="495057"/>
          <w:sz w:val="24"/>
          <w:szCs w:val="24"/>
          <w:shd w:val="clear" w:color="auto" w:fill="FFFFFF"/>
        </w:rPr>
        <w:t>(0, ноль, нулю)</w:t>
      </w:r>
    </w:p>
    <w:p w14:paraId="6B5B58DD" w14:textId="77777777" w:rsidR="0030351D" w:rsidRPr="0030351D" w:rsidRDefault="0030351D" w:rsidP="0030351D">
      <w:pPr>
        <w:tabs>
          <w:tab w:val="left" w:pos="2805"/>
        </w:tabs>
        <w:spacing w:line="25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78 Дано дифференциальное уравнение </w:t>
      </w:r>
      <w:r w:rsidRPr="0030351D">
        <w:rPr>
          <w:rFonts w:ascii="Calibri" w:eastAsia="Calibri" w:hAnsi="Calibri" w:cs="Times New Roman"/>
          <w:i/>
          <w:position w:val="-10"/>
          <w:sz w:val="24"/>
          <w:szCs w:val="24"/>
        </w:rPr>
        <w:object w:dxaOrig="1697" w:dyaOrig="334" w14:anchorId="4514AE8C">
          <v:shape id="_x0000_i1180" type="#_x0000_t75" style="width:84.9pt;height:16.65pt" o:ole="">
            <v:imagedata r:id="rId321" o:title=""/>
          </v:shape>
          <o:OLEObject Type="Embed" ProgID="Equation.DSMT4" ShapeID="_x0000_i1180" DrawAspect="Content" ObjectID="_1752001630" r:id="rId322"/>
        </w:object>
      </w:r>
      <w:r w:rsidRPr="0030351D">
        <w:rPr>
          <w:rFonts w:ascii="Calibri" w:eastAsia="Calibri" w:hAnsi="Calibri" w:cs="Times New Roman"/>
          <w:sz w:val="24"/>
          <w:szCs w:val="24"/>
        </w:rPr>
        <w:t xml:space="preserve">. 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Тогда сумма корней характеристического уравнения равна … (</w:t>
      </w:r>
      <w:r w:rsidRPr="0030351D">
        <w:rPr>
          <w:rFonts w:ascii="Times New Roman" w:eastAsia="Calibri" w:hAnsi="Times New Roman" w:cs="Times New Roman"/>
          <w:b/>
          <w:sz w:val="24"/>
          <w:szCs w:val="24"/>
        </w:rPr>
        <w:t>1, один, одному, единице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</w:p>
    <w:p w14:paraId="2A6CF3F2" w14:textId="77777777" w:rsidR="0030351D" w:rsidRPr="0030351D" w:rsidRDefault="0030351D" w:rsidP="0030351D">
      <w:pPr>
        <w:spacing w:after="0" w:line="256" w:lineRule="auto"/>
        <w:ind w:firstLine="567"/>
        <w:jc w:val="both"/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</w:pPr>
      <w:r w:rsidRPr="0030351D">
        <w:rPr>
          <w:rFonts w:ascii="Times New Roman" w:eastAsia="Calibri" w:hAnsi="Times New Roman" w:cs="Times New Roman"/>
          <w:color w:val="495057"/>
          <w:sz w:val="24"/>
          <w:szCs w:val="24"/>
          <w:shd w:val="clear" w:color="auto" w:fill="FFFFFF"/>
        </w:rPr>
        <w:t xml:space="preserve">79 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Дано дифференциальное уравнение </w:t>
      </w:r>
      <w:r w:rsidRPr="0030351D">
        <w:rPr>
          <w:rFonts w:ascii="Calibri" w:eastAsia="Calibri" w:hAnsi="Calibri" w:cs="Times New Roman"/>
          <w:i/>
          <w:position w:val="-10"/>
          <w:sz w:val="24"/>
          <w:szCs w:val="24"/>
        </w:rPr>
        <w:object w:dxaOrig="1809" w:dyaOrig="334" w14:anchorId="4578FE09">
          <v:shape id="_x0000_i1181" type="#_x0000_t75" style="width:90.25pt;height:16.65pt" o:ole="">
            <v:imagedata r:id="rId323" o:title=""/>
          </v:shape>
          <o:OLEObject Type="Embed" ProgID="Equation.DSMT4" ShapeID="_x0000_i1181" DrawAspect="Content" ObjectID="_1752001631" r:id="rId324"/>
        </w:object>
      </w:r>
      <w:r w:rsidRPr="0030351D">
        <w:rPr>
          <w:rFonts w:ascii="Calibri" w:eastAsia="Calibri" w:hAnsi="Calibri" w:cs="Times New Roman"/>
          <w:sz w:val="24"/>
          <w:szCs w:val="24"/>
        </w:rPr>
        <w:t xml:space="preserve">. </w:t>
      </w:r>
      <w:r w:rsidRPr="0030351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Тогда сумма корней характеристического уравнения равна … </w:t>
      </w:r>
      <w:r w:rsidRPr="0030351D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(4, четыре, четырем)</w:t>
      </w:r>
    </w:p>
    <w:p w14:paraId="30D766DA" w14:textId="77777777" w:rsidR="0030351D" w:rsidRPr="0030351D" w:rsidRDefault="0030351D" w:rsidP="0030351D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80 Функция </w:t>
      </w:r>
      <w:r w:rsidRPr="0030351D">
        <w:rPr>
          <w:rFonts w:ascii="Times New Roman" w:eastAsia="Times New Roman" w:hAnsi="Times New Roman" w:cs="Times New Roman"/>
          <w:i/>
          <w:position w:val="-10"/>
          <w:sz w:val="24"/>
          <w:szCs w:val="24"/>
          <w:lang w:eastAsia="ru-RU"/>
        </w:rPr>
        <w:object w:dxaOrig="960" w:dyaOrig="369" w14:anchorId="4DB67C8E">
          <v:shape id="_x0000_i1182" type="#_x0000_t75" style="width:48.35pt;height:18.25pt" o:ole="">
            <v:imagedata r:id="rId325" o:title=""/>
          </v:shape>
          <o:OLEObject Type="Embed" ProgID="Equation.DSMT4" ShapeID="_x0000_i1182" DrawAspect="Content" ObjectID="_1752001632" r:id="rId326"/>
        </w:object>
      </w:r>
      <w:r w:rsidRPr="0030351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зложена в степенной ряд в окрестности нуля, тогда   коэффициент третьего члена разложения равен… (0.5 или  0,5) </w:t>
      </w:r>
    </w:p>
    <w:p w14:paraId="7EE9BD73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0160F">
        <w:rPr>
          <w:rFonts w:ascii="Times New Roman" w:eastAsia="Calibri" w:hAnsi="Times New Roman" w:cs="Times New Roman"/>
          <w:b/>
          <w:sz w:val="24"/>
          <w:szCs w:val="24"/>
        </w:rPr>
        <w:t>Задания с развернутым ответом.</w:t>
      </w:r>
    </w:p>
    <w:p w14:paraId="6815DBE9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0160F">
        <w:rPr>
          <w:rFonts w:ascii="Times New Roman" w:eastAsia="Calibri" w:hAnsi="Times New Roman" w:cs="Times New Roman"/>
          <w:b/>
          <w:sz w:val="24"/>
          <w:szCs w:val="24"/>
        </w:rPr>
        <w:t>Представить развернутый ответ</w:t>
      </w:r>
    </w:p>
    <w:p w14:paraId="29A272A8" w14:textId="77777777" w:rsidR="0080160F" w:rsidRPr="0080160F" w:rsidRDefault="0080160F" w:rsidP="0080160F">
      <w:pPr>
        <w:spacing w:after="0" w:line="338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</w:pP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1. Установить образует ли  заданная система векторов </w:t>
      </w:r>
      <w:r w:rsidRPr="0080160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697" w:dyaOrig="377" w14:anchorId="1E014A13">
          <v:shape id="_x0000_i1183" type="#_x0000_t75" style="width:84.9pt;height:18.8pt" o:ole="">
            <v:imagedata r:id="rId327" o:title=""/>
          </v:shape>
          <o:OLEObject Type="Embed" ProgID="Equation.DSMT4" ShapeID="_x0000_i1183" DrawAspect="Content" ObjectID="_1752001633" r:id="rId328"/>
        </w:objec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0160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23" w:dyaOrig="377" w14:anchorId="3283865B">
          <v:shape id="_x0000_i1184" type="#_x0000_t75" style="width:161.2pt;height:18.8pt" o:ole="">
            <v:imagedata r:id="rId329" o:title=""/>
          </v:shape>
          <o:OLEObject Type="Embed" ProgID="Equation.DSMT4" ShapeID="_x0000_i1184" DrawAspect="Content" ObjectID="_1752001634" r:id="rId330"/>
        </w:objec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пространстве 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R</w:t>
      </w:r>
      <w:r w:rsidRPr="0080160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</w:p>
    <w:p w14:paraId="581557EB" w14:textId="77777777" w:rsidR="0080160F" w:rsidRPr="0080160F" w:rsidRDefault="0080160F" w:rsidP="0080160F">
      <w:pPr>
        <w:spacing w:after="0" w:line="338" w:lineRule="auto"/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0160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ение.</w:t>
      </w:r>
    </w:p>
    <w:p w14:paraId="45DAB7C0" w14:textId="77777777" w:rsidR="0080160F" w:rsidRPr="0080160F" w:rsidRDefault="0080160F" w:rsidP="0080160F">
      <w:pPr>
        <w:spacing w:after="0" w:line="348" w:lineRule="auto"/>
        <w:ind w:firstLine="720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8016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Согласно теореме (критерий базиса в </w:t>
      </w:r>
      <w:r w:rsidRPr="0080160F">
        <w:rPr>
          <w:rFonts w:ascii="Times New Roman" w:eastAsia="Times New Roman" w:hAnsi="Times New Roman" w:cs="Times New Roman"/>
          <w:i/>
          <w:iCs/>
          <w:spacing w:val="-6"/>
          <w:sz w:val="24"/>
          <w:szCs w:val="24"/>
          <w:lang w:val="en-US" w:eastAsia="ru-RU"/>
        </w:rPr>
        <w:t>R</w:t>
      </w:r>
      <w:r w:rsidRPr="0080160F">
        <w:rPr>
          <w:rFonts w:ascii="Times New Roman" w:eastAsia="Times New Roman" w:hAnsi="Times New Roman" w:cs="Times New Roman"/>
          <w:i/>
          <w:iCs/>
          <w:spacing w:val="-6"/>
          <w:sz w:val="24"/>
          <w:szCs w:val="24"/>
          <w:vertAlign w:val="subscript"/>
          <w:lang w:val="en-US" w:eastAsia="ru-RU"/>
        </w:rPr>
        <w:t>n</w:t>
      </w:r>
      <w:r w:rsidRPr="008016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), система векторов </w:t>
      </w:r>
      <w:r w:rsidRPr="0080160F">
        <w:rPr>
          <w:rFonts w:ascii="Times New Roman" w:eastAsia="Times New Roman" w:hAnsi="Times New Roman" w:cs="Times New Roman"/>
          <w:spacing w:val="-6"/>
          <w:position w:val="-12"/>
          <w:sz w:val="24"/>
          <w:szCs w:val="24"/>
          <w:lang w:eastAsia="ru-RU"/>
        </w:rPr>
        <w:object w:dxaOrig="1037" w:dyaOrig="377" w14:anchorId="7AC62786">
          <v:shape id="_x0000_i1185" type="#_x0000_t75" style="width:51.6pt;height:18.8pt" o:ole="">
            <v:imagedata r:id="rId331" o:title=""/>
          </v:shape>
          <o:OLEObject Type="Embed" ProgID="Equation.DSMT4" ShapeID="_x0000_i1185" DrawAspect="Content" ObjectID="_1752001635" r:id="rId332"/>
        </w:object>
      </w:r>
      <w:r w:rsidRPr="0080160F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 образует базис, тогда и только тогда, когда определитель, составленный из координат векторов, отличен от нуля. Вычислим этот определитель:</w:t>
      </w:r>
    </w:p>
    <w:p w14:paraId="72C8115F" w14:textId="77777777" w:rsidR="0080160F" w:rsidRPr="0080160F" w:rsidRDefault="0080160F" w:rsidP="0080160F">
      <w:pPr>
        <w:spacing w:after="0" w:line="35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0160F">
        <w:rPr>
          <w:rFonts w:ascii="Times New Roman" w:eastAsia="Times New Roman" w:hAnsi="Times New Roman" w:cs="Times New Roman"/>
          <w:position w:val="-78"/>
          <w:sz w:val="24"/>
          <w:szCs w:val="24"/>
          <w:lang w:eastAsia="ru-RU"/>
        </w:rPr>
        <w:object w:dxaOrig="6171" w:dyaOrig="1697" w14:anchorId="1EE7310C">
          <v:shape id="_x0000_i1186" type="#_x0000_t75" style="width:308.95pt;height:84.9pt" o:ole="">
            <v:imagedata r:id="rId333" o:title=""/>
          </v:shape>
          <o:OLEObject Type="Embed" ProgID="Equation.DSMT4" ShapeID="_x0000_i1186" DrawAspect="Content" ObjectID="_1752001636" r:id="rId334"/>
        </w:object>
      </w:r>
    </w:p>
    <w:p w14:paraId="004F5470" w14:textId="77777777" w:rsidR="0080160F" w:rsidRPr="0080160F" w:rsidRDefault="0080160F" w:rsidP="0080160F">
      <w:pPr>
        <w:spacing w:after="0" w:line="33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овательно, система векторов </w:t>
      </w:r>
      <w:r w:rsidRPr="0080160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943" w:dyaOrig="377" w14:anchorId="26516C75">
          <v:shape id="_x0000_i1187" type="#_x0000_t75" style="width:46.75pt;height:18.8pt" o:ole="">
            <v:imagedata r:id="rId335" o:title=""/>
          </v:shape>
          <o:OLEObject Type="Embed" ProgID="Equation.DSMT4" ShapeID="_x0000_i1187" DrawAspect="Content" ObjectID="_1752001637" r:id="rId336"/>
        </w:objec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образует базис в пространстве 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R</w:t>
      </w:r>
      <w:r w:rsidRPr="0080160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7E6707F4" w14:textId="77777777" w:rsidR="0080160F" w:rsidRPr="0080160F" w:rsidRDefault="0080160F" w:rsidP="0080160F">
      <w:pPr>
        <w:spacing w:after="0" w:line="33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1A90F7B" w14:textId="77777777" w:rsidR="0080160F" w:rsidRPr="0080160F" w:rsidRDefault="0080160F" w:rsidP="0080160F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2. Точка движется прямолинейно по закону </w:t>
      </w:r>
      <w:r w:rsidRPr="0080160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09" w:dyaOrig="411" w14:anchorId="1CBA88D7">
          <v:shape id="_x0000_i1188" type="#_x0000_t75" style="width:90.25pt;height:20.95pt" o:ole="">
            <v:imagedata r:id="rId337" o:title=""/>
          </v:shape>
          <o:OLEObject Type="Embed" ProgID="Equation.DSMT4" ShapeID="_x0000_i1188" DrawAspect="Content" ObjectID="_1752001638" r:id="rId338"/>
        </w:objec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числить ускорение в момент времени 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80160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>=1.</w:t>
      </w:r>
    </w:p>
    <w:p w14:paraId="5DC3C2DD" w14:textId="77777777" w:rsidR="0080160F" w:rsidRPr="0080160F" w:rsidRDefault="0080160F" w:rsidP="0080160F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0160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ение.</w:t>
      </w:r>
    </w:p>
    <w:p w14:paraId="3A1788AE" w14:textId="77777777" w:rsidR="0080160F" w:rsidRPr="0080160F" w:rsidRDefault="0080160F" w:rsidP="0080160F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Согласно механическому производных первого и второго порядков если точка движется по закону 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где 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S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— путь, 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— время, то </w:t>
      </w:r>
      <w:r w:rsidRPr="0080160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40" w:dyaOrig="377" w14:anchorId="3B206CC2">
          <v:shape id="_x0000_i1189" type="#_x0000_t75" style="width:26.85pt;height:18.8pt" o:ole="">
            <v:imagedata r:id="rId339" o:title=""/>
          </v:shape>
          <o:OLEObject Type="Embed" ProgID="Equation.DSMT4" ShapeID="_x0000_i1189" DrawAspect="Content" ObjectID="_1752001639" r:id="rId340"/>
        </w:objec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яет скорость движения точки в момент времени 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. е. </w:t>
      </w:r>
      <w:r w:rsidRPr="0080160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40" w:dyaOrig="377" w14:anchorId="65F92158">
          <v:shape id="_x0000_i1190" type="#_x0000_t75" style="width:26.85pt;height:18.8pt" o:ole="">
            <v:imagedata r:id="rId341" o:title=""/>
          </v:shape>
          <o:OLEObject Type="Embed" ProgID="Equation.DSMT4" ShapeID="_x0000_i1190" DrawAspect="Content" ObjectID="_1752001640" r:id="rId342"/>
        </w:objec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V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а </w:t>
      </w:r>
      <w:r w:rsidRPr="0080160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83" w:dyaOrig="377" w14:anchorId="21812921">
          <v:shape id="_x0000_i1191" type="#_x0000_t75" style="width:29.55pt;height:18.8pt" o:ole="">
            <v:imagedata r:id="rId343" o:title=""/>
          </v:shape>
          <o:OLEObject Type="Embed" ProgID="Equation.DSMT4" ShapeID="_x0000_i1191" DrawAspect="Content" ObjectID="_1752001641" r:id="rId344"/>
        </w:objec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есть ускорение движения точки в момент времени 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. е. </w:t>
      </w:r>
      <w:r w:rsidRPr="0080160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83" w:dyaOrig="377" w14:anchorId="731389A3">
          <v:shape id="_x0000_i1192" type="#_x0000_t75" style="width:29.55pt;height:18.8pt" o:ole="">
            <v:imagedata r:id="rId345" o:title=""/>
          </v:shape>
          <o:OLEObject Type="Embed" ProgID="Equation.DSMT4" ShapeID="_x0000_i1192" DrawAspect="Content" ObjectID="_1752001642" r:id="rId346"/>
        </w:objec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14:paraId="33E3405F" w14:textId="77777777" w:rsidR="0080160F" w:rsidRPr="0080160F" w:rsidRDefault="0080160F" w:rsidP="0080160F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им образом,  находим  </w:t>
      </w:r>
      <w:r w:rsidRPr="0080160F">
        <w:rPr>
          <w:rFonts w:ascii="Times New Roman" w:eastAsia="Times New Roman" w:hAnsi="Times New Roman" w:cs="Times New Roman"/>
          <w:position w:val="-18"/>
          <w:sz w:val="24"/>
          <w:szCs w:val="24"/>
          <w:lang w:eastAsia="ru-RU"/>
        </w:rPr>
        <w:object w:dxaOrig="5289" w:dyaOrig="626" w14:anchorId="4F942A53">
          <v:shape id="_x0000_i1193" type="#_x0000_t75" style="width:264.35pt;height:31.15pt" o:ole="">
            <v:imagedata r:id="rId347" o:title=""/>
          </v:shape>
          <o:OLEObject Type="Embed" ProgID="Equation.DSMT4" ShapeID="_x0000_i1193" DrawAspect="Content" ObjectID="_1752001643" r:id="rId348"/>
        </w:object>
      </w:r>
    </w:p>
    <w:p w14:paraId="30294917" w14:textId="77777777" w:rsidR="0080160F" w:rsidRPr="0080160F" w:rsidRDefault="0080160F" w:rsidP="0080160F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Ускорение </w:t>
      </w:r>
      <w:r w:rsidRPr="0080160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251" w:dyaOrig="377" w14:anchorId="02289297">
          <v:shape id="_x0000_i1194" type="#_x0000_t75" style="width:212.25pt;height:18.8pt" o:ole="">
            <v:imagedata r:id="rId349" o:title=""/>
          </v:shape>
          <o:OLEObject Type="Embed" ProgID="Equation.DSMT4" ShapeID="_x0000_i1194" DrawAspect="Content" ObjectID="_1752001644" r:id="rId350"/>
        </w:object>
      </w:r>
    </w:p>
    <w:p w14:paraId="3AE5C342" w14:textId="77777777" w:rsidR="0080160F" w:rsidRPr="0080160F" w:rsidRDefault="0080160F" w:rsidP="0080160F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r w:rsidRPr="0080160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377" w:dyaOrig="377" w14:anchorId="698C5590">
          <v:shape id="_x0000_i1195" type="#_x0000_t75" style="width:169.25pt;height:18.8pt" o:ole="">
            <v:imagedata r:id="rId351" o:title=""/>
          </v:shape>
          <o:OLEObject Type="Embed" ProgID="Equation.DSMT4" ShapeID="_x0000_i1195" DrawAspect="Content" ObjectID="_1752001645" r:id="rId352"/>
        </w:object>
      </w:r>
    </w:p>
    <w:p w14:paraId="1B8094E5" w14:textId="77777777" w:rsidR="0080160F" w:rsidRPr="0080160F" w:rsidRDefault="0080160F" w:rsidP="0080160F">
      <w:pPr>
        <w:spacing w:after="0" w:line="360" w:lineRule="auto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</w:pPr>
      <w:r w:rsidRPr="0080160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Следовательно, ускорение в момент времени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80160F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t</w:t>
      </w:r>
      <w:r w:rsidRPr="0080160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80160F">
        <w:rPr>
          <w:rFonts w:ascii="Times New Roman" w:eastAsia="Times New Roman" w:hAnsi="Times New Roman" w:cs="Times New Roman"/>
          <w:sz w:val="24"/>
          <w:szCs w:val="24"/>
          <w:lang w:eastAsia="ru-RU"/>
        </w:rPr>
        <w:t>=1составляет 24 ед. ускорения.</w:t>
      </w:r>
      <w:r w:rsidRPr="0080160F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 </w:t>
      </w:r>
    </w:p>
    <w:p w14:paraId="2EDCC778" w14:textId="77777777" w:rsidR="0080160F" w:rsidRPr="0080160F" w:rsidRDefault="0080160F" w:rsidP="0080160F">
      <w:pPr>
        <w:spacing w:after="0" w:line="360" w:lineRule="auto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</w:pPr>
    </w:p>
    <w:p w14:paraId="66DD1BDC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83. </w: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Решить задачу Коши </w:t>
      </w:r>
      <w:r w:rsidRPr="0080160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03" w:dyaOrig="369" w14:anchorId="47BB63AF">
          <v:shape id="_x0000_i1196" type="#_x0000_t75" style="width:95.1pt;height:18.25pt" o:ole="">
            <v:imagedata r:id="rId353" o:title=""/>
          </v:shape>
          <o:OLEObject Type="Embed" ProgID="Equation.DSMT4" ShapeID="_x0000_i1196" DrawAspect="Content" ObjectID="_1752001646" r:id="rId354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Проанализировать поведение решения при </w:t>
      </w:r>
      <w:r w:rsidRPr="0080160F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03" w:dyaOrig="257" w14:anchorId="7AEC1067">
          <v:shape id="_x0000_i1197" type="#_x0000_t75" style="width:49.95pt;height:12.9pt" o:ole="">
            <v:imagedata r:id="rId355" o:title=""/>
          </v:shape>
          <o:OLEObject Type="Embed" ProgID="Equation.DSMT4" ShapeID="_x0000_i1197" DrawAspect="Content" ObjectID="_1752001647" r:id="rId356"/>
        </w:object>
      </w:r>
    </w:p>
    <w:p w14:paraId="4B82BBE2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0160F">
        <w:rPr>
          <w:rFonts w:ascii="Times New Roman" w:eastAsia="Calibri" w:hAnsi="Times New Roman" w:cs="Times New Roman"/>
          <w:b/>
          <w:sz w:val="24"/>
          <w:szCs w:val="24"/>
        </w:rPr>
        <w:t xml:space="preserve">Решение </w:t>
      </w:r>
    </w:p>
    <w:p w14:paraId="716EBBB1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Уравнение </w:t>
      </w:r>
      <w:r w:rsidRPr="0080160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14" w:dyaOrig="369" w14:anchorId="4D3E4BD5">
          <v:shape id="_x0000_i1198" type="#_x0000_t75" style="width:40.85pt;height:18.25pt" o:ole="">
            <v:imagedata r:id="rId357" o:title=""/>
          </v:shape>
          <o:OLEObject Type="Embed" ProgID="Equation.DSMT4" ShapeID="_x0000_i1198" DrawAspect="Content" ObjectID="_1752001648" r:id="rId358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является дифференциальным уравнением 1-го порядка с разделяющимися переменными. Задача Коши для дифференциального уравнения 1-го порядка состоит в том, чтобы: из общего решения </w:t>
      </w:r>
      <w:r w:rsidRPr="0080160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77" w:dyaOrig="411" w14:anchorId="69F01380">
          <v:shape id="_x0000_i1199" type="#_x0000_t75" style="width:63.95pt;height:20.95pt" o:ole="">
            <v:imagedata r:id="rId359" o:title=""/>
          </v:shape>
          <o:OLEObject Type="Embed" ProgID="Equation.DSMT4" ShapeID="_x0000_i1199" DrawAspect="Content" ObjectID="_1752001649" r:id="rId360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выделить такое решение </w:t>
      </w:r>
      <w:r w:rsidRPr="0080160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63" w:dyaOrig="411" w14:anchorId="3A290FA2">
          <v:shape id="_x0000_i1200" type="#_x0000_t75" style="width:68.25pt;height:20.95pt" o:ole="">
            <v:imagedata r:id="rId361" o:title=""/>
          </v:shape>
          <o:OLEObject Type="Embed" ProgID="Equation.DSMT4" ShapeID="_x0000_i1200" DrawAspect="Content" ObjectID="_1752001650" r:id="rId362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уравнения, которое удовлетворяет начальному условию: </w:t>
      </w:r>
      <w:r w:rsidRPr="0080160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43" w:dyaOrig="411" w14:anchorId="54499689">
          <v:shape id="_x0000_i1201" type="#_x0000_t75" style="width:62.35pt;height:20.95pt" o:ole="">
            <v:imagedata r:id="rId363" o:title=""/>
          </v:shape>
          <o:OLEObject Type="Embed" ProgID="Equation.DSMT4" ShapeID="_x0000_i1201" DrawAspect="Content" ObjectID="_1752001651" r:id="rId364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где </w:t>
      </w:r>
      <w:r w:rsidRPr="0080160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40" w:dyaOrig="411" w14:anchorId="2620FA0F">
          <v:shape id="_x0000_i1202" type="#_x0000_t75" style="width:41.9pt;height:20.95pt" o:ole="">
            <v:imagedata r:id="rId365" o:title=""/>
          </v:shape>
          <o:OLEObject Type="Embed" ProgID="Equation.DSMT4" ShapeID="_x0000_i1202" DrawAspect="Content" ObjectID="_1752001652" r:id="rId366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— заданная точка плоскости </w:t>
      </w:r>
      <w:r w:rsidRPr="0080160F">
        <w:rPr>
          <w:rFonts w:ascii="Times New Roman" w:eastAsia="Calibri" w:hAnsi="Times New Roman" w:cs="Times New Roman"/>
          <w:i/>
          <w:sz w:val="24"/>
          <w:szCs w:val="24"/>
          <w:lang w:val="en-US"/>
        </w:rPr>
        <w:t>XOY</w: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40237966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Согласно алгоритму </w:t>
      </w:r>
      <w:proofErr w:type="gramStart"/>
      <w:r w:rsidRPr="0080160F">
        <w:rPr>
          <w:rFonts w:ascii="Times New Roman" w:eastAsia="Calibri" w:hAnsi="Times New Roman" w:cs="Times New Roman"/>
          <w:sz w:val="24"/>
          <w:szCs w:val="24"/>
        </w:rPr>
        <w:t>решения,  найдем</w:t>
      </w:r>
      <w:proofErr w:type="gramEnd"/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сначала общее решение. Заменим </w:t>
      </w:r>
      <w:r w:rsidRPr="0080160F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83" w:dyaOrig="377" w14:anchorId="5A25E7B1">
          <v:shape id="_x0000_i1203" type="#_x0000_t75" style="width:13.95pt;height:18.8pt" o:ole="">
            <v:imagedata r:id="rId367" o:title=""/>
          </v:shape>
          <o:OLEObject Type="Embed" ProgID="Equation.DSMT4" ShapeID="_x0000_i1203" DrawAspect="Content" ObjectID="_1752001653" r:id="rId368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на </w:t>
      </w:r>
      <w:r w:rsidRPr="0080160F">
        <w:rPr>
          <w:rFonts w:ascii="Times New Roman" w:eastAsia="Calibri" w:hAnsi="Times New Roman" w:cs="Times New Roman"/>
          <w:position w:val="-22"/>
          <w:sz w:val="24"/>
          <w:szCs w:val="24"/>
        </w:rPr>
        <w:object w:dxaOrig="411" w:dyaOrig="643" w14:anchorId="7B364DC2">
          <v:shape id="_x0000_i1204" type="#_x0000_t75" style="width:20.95pt;height:32.25pt" o:ole="">
            <v:imagedata r:id="rId369" o:title=""/>
          </v:shape>
          <o:OLEObject Type="Embed" ProgID="Equation.DSMT4" ShapeID="_x0000_i1204" DrawAspect="Content" ObjectID="_1752001654" r:id="rId370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получим </w:t>
      </w:r>
      <w:r w:rsidRPr="0080160F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00" w:dyaOrig="626" w14:anchorId="6D521139">
          <v:shape id="_x0000_i1205" type="#_x0000_t75" style="width:45.15pt;height:31.15pt" o:ole="">
            <v:imagedata r:id="rId371" o:title=""/>
          </v:shape>
          <o:OLEObject Type="Embed" ProgID="Equation.DSMT4" ShapeID="_x0000_i1205" DrawAspect="Content" ObjectID="_1752001655" r:id="rId372"/>
        </w:object>
      </w:r>
      <w:r w:rsidRPr="0080160F">
        <w:rPr>
          <w:rFonts w:ascii="Times New Roman" w:eastAsia="Calibri" w:hAnsi="Times New Roman" w:cs="Times New Roman"/>
          <w:position w:val="-10"/>
          <w:sz w:val="24"/>
          <w:szCs w:val="24"/>
        </w:rPr>
        <w:t xml:space="preserve"> </w:t>
      </w:r>
      <w:r w:rsidRPr="0080160F">
        <w:rPr>
          <w:rFonts w:ascii="Times New Roman" w:eastAsia="Calibri" w:hAnsi="Times New Roman" w:cs="Times New Roman"/>
          <w:sz w:val="24"/>
          <w:szCs w:val="24"/>
        </w:rPr>
        <w:t>Умножим уравнение на</w:t>
      </w:r>
      <w:r w:rsidRPr="0080160F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123" w:dyaOrig="660" w14:anchorId="006B9A64">
          <v:shape id="_x0000_i1206" type="#_x0000_t75" style="width:56.4pt;height:32.8pt" o:ole="">
            <v:imagedata r:id="rId373" o:title=""/>
          </v:shape>
          <o:OLEObject Type="Embed" ProgID="Equation.DSMT4" ShapeID="_x0000_i1206" DrawAspect="Content" ObjectID="_1752001656" r:id="rId374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и получим: </w:t>
      </w:r>
    </w:p>
    <w:p w14:paraId="2BF520E3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5FB6E57" w14:textId="77777777" w:rsidR="0080160F" w:rsidRPr="0080160F" w:rsidRDefault="0080160F" w:rsidP="0080160F">
      <w:pPr>
        <w:spacing w:after="0" w:line="276" w:lineRule="auto"/>
        <w:jc w:val="center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80160F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003" w:dyaOrig="660" w14:anchorId="3B0EAA59">
          <v:shape id="_x0000_i1207" type="#_x0000_t75" style="width:49.95pt;height:32.8pt" o:ole="">
            <v:imagedata r:id="rId375" o:title=""/>
          </v:shape>
          <o:OLEObject Type="Embed" ProgID="Equation.DSMT4" ShapeID="_x0000_i1207" DrawAspect="Content" ObjectID="_1752001657" r:id="rId376"/>
        </w:object>
      </w:r>
    </w:p>
    <w:p w14:paraId="49C5038E" w14:textId="77777777" w:rsidR="0080160F" w:rsidRPr="0080160F" w:rsidRDefault="0080160F" w:rsidP="0080160F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>Проинтегрируем полученное равенство:</w:t>
      </w:r>
    </w:p>
    <w:p w14:paraId="2626337B" w14:textId="77777777" w:rsidR="0080160F" w:rsidRPr="0080160F" w:rsidRDefault="0080160F" w:rsidP="0080160F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257" w:dyaOrig="394" w14:anchorId="3CA9DEC4">
          <v:shape id="_x0000_i1208" type="#_x0000_t75" style="width:162.8pt;height:19.35pt" o:ole="">
            <v:imagedata r:id="rId377" o:title=""/>
          </v:shape>
          <o:OLEObject Type="Embed" ProgID="Equation.DSMT4" ShapeID="_x0000_i1208" DrawAspect="Content" ObjectID="_1752001658" r:id="rId378"/>
        </w:object>
      </w:r>
      <w:r w:rsidRPr="0080160F">
        <w:rPr>
          <w:rFonts w:ascii="Times New Roman" w:eastAsia="Calibri" w:hAnsi="Times New Roman" w:cs="Times New Roman"/>
          <w:position w:val="-10"/>
          <w:sz w:val="24"/>
          <w:szCs w:val="24"/>
        </w:rPr>
        <w:t xml:space="preserve"> </w: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и </w:t>
      </w:r>
      <w:r w:rsidRPr="0080160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317" w:dyaOrig="394" w14:anchorId="5BD3E09D">
          <v:shape id="_x0000_i1209" type="#_x0000_t75" style="width:166.05pt;height:19.35pt" o:ole="">
            <v:imagedata r:id="rId379" o:title=""/>
          </v:shape>
          <o:OLEObject Type="Embed" ProgID="Equation.DSMT4" ShapeID="_x0000_i1209" DrawAspect="Content" ObjectID="_1752001659" r:id="rId380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>общее решение.</w:t>
      </w:r>
    </w:p>
    <w:p w14:paraId="2291C7CF" w14:textId="77777777" w:rsidR="0080160F" w:rsidRPr="0080160F" w:rsidRDefault="0080160F" w:rsidP="0080160F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Найдем решение задачи Коши, подставив в общее решение </w:t>
      </w:r>
      <w:r w:rsidRPr="0080160F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=0 и </w:t>
      </w:r>
      <w:r w:rsidRPr="0080160F">
        <w:rPr>
          <w:rFonts w:ascii="Times New Roman" w:eastAsia="Calibri" w:hAnsi="Times New Roman" w:cs="Times New Roman"/>
          <w:i/>
          <w:sz w:val="24"/>
          <w:szCs w:val="24"/>
        </w:rPr>
        <w:t>у</w:t>
      </w:r>
      <w:r w:rsidRPr="0080160F">
        <w:rPr>
          <w:rFonts w:ascii="Times New Roman" w:eastAsia="Calibri" w:hAnsi="Times New Roman" w:cs="Times New Roman"/>
          <w:sz w:val="24"/>
          <w:szCs w:val="24"/>
        </w:rPr>
        <w:t>=1:</w:t>
      </w:r>
    </w:p>
    <w:p w14:paraId="4DAB06AC" w14:textId="77777777" w:rsidR="0080160F" w:rsidRPr="0080160F" w:rsidRDefault="0080160F" w:rsidP="0080160F">
      <w:pPr>
        <w:spacing w:after="0" w:line="360" w:lineRule="auto"/>
        <w:jc w:val="center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80160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06" w:dyaOrig="369" w14:anchorId="6A5CD7F3">
          <v:shape id="_x0000_i1210" type="#_x0000_t75" style="width:85.45pt;height:18.25pt" o:ole="">
            <v:imagedata r:id="rId381" o:title=""/>
          </v:shape>
          <o:OLEObject Type="Embed" ProgID="Equation.DSMT4" ShapeID="_x0000_i1210" DrawAspect="Content" ObjectID="_1752001660" r:id="rId382"/>
        </w:object>
      </w:r>
    </w:p>
    <w:p w14:paraId="352BD059" w14:textId="77777777" w:rsidR="0080160F" w:rsidRPr="0080160F" w:rsidRDefault="0080160F" w:rsidP="0080160F">
      <w:pPr>
        <w:spacing w:after="0" w:line="360" w:lineRule="auto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Итак, получили решение задачи Коши </w:t>
      </w:r>
      <w:r w:rsidRPr="0080160F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40" w:dyaOrig="403" w14:anchorId="06D57B38">
          <v:shape id="_x0000_i1211" type="#_x0000_t75" style="width:41.9pt;height:20.4pt" o:ole="">
            <v:imagedata r:id="rId383" o:title=""/>
          </v:shape>
          <o:OLEObject Type="Embed" ProgID="Equation.DSMT4" ShapeID="_x0000_i1211" DrawAspect="Content" ObjectID="_1752001661" r:id="rId384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CE4B454" w14:textId="77777777" w:rsidR="0080160F" w:rsidRPr="0080160F" w:rsidRDefault="0080160F" w:rsidP="0080160F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Исследуем поведение решения при </w:t>
      </w:r>
      <w:r w:rsidRPr="0080160F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9" w:dyaOrig="257" w14:anchorId="46E4C313">
          <v:shape id="_x0000_i1212" type="#_x0000_t75" style="width:51.05pt;height:12.9pt" o:ole="">
            <v:imagedata r:id="rId385" o:title=""/>
          </v:shape>
          <o:OLEObject Type="Embed" ProgID="Equation.DSMT4" ShapeID="_x0000_i1212" DrawAspect="Content" ObjectID="_1752001662" r:id="rId386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1CE6FE18" w14:textId="77777777" w:rsidR="0080160F" w:rsidRPr="0080160F" w:rsidRDefault="0080160F" w:rsidP="0080160F">
      <w:pPr>
        <w:spacing w:after="0" w:line="360" w:lineRule="auto"/>
        <w:jc w:val="center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80160F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17" w:dyaOrig="626" w14:anchorId="511C7E6D">
          <v:shape id="_x0000_i1213" type="#_x0000_t75" style="width:135.95pt;height:31.15pt" o:ole="">
            <v:imagedata r:id="rId387" o:title=""/>
          </v:shape>
          <o:OLEObject Type="Embed" ProgID="Equation.DSMT4" ShapeID="_x0000_i1213" DrawAspect="Content" ObjectID="_1752001663" r:id="rId388"/>
        </w:object>
      </w:r>
    </w:p>
    <w:p w14:paraId="64AE90B2" w14:textId="77777777" w:rsidR="0080160F" w:rsidRPr="0080160F" w:rsidRDefault="0080160F" w:rsidP="0080160F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Таким образом, при </w:t>
      </w:r>
      <w:r w:rsidRPr="0080160F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57" w14:anchorId="4D2B0339">
          <v:shape id="_x0000_i1214" type="#_x0000_t75" style="width:48.35pt;height:12.9pt" o:ole="">
            <v:imagedata r:id="rId389" o:title=""/>
          </v:shape>
          <o:OLEObject Type="Embed" ProgID="Equation.DSMT4" ShapeID="_x0000_i1214" DrawAspect="Content" ObjectID="_1752001664" r:id="rId390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 решение задачи Коши стремится к нулю.</w:t>
      </w:r>
    </w:p>
    <w:p w14:paraId="17F1DC6D" w14:textId="77777777" w:rsidR="0080160F" w:rsidRPr="0080160F" w:rsidRDefault="0080160F" w:rsidP="0080160F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4A1FA52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84.  Тело движется прямолинейно со скорость, которая изменяется по закону </w:t>
      </w:r>
      <w:r w:rsidRPr="0080160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83" w:dyaOrig="343" w14:anchorId="06278391">
          <v:shape id="_x0000_i1215" type="#_x0000_t75" style="width:59.1pt;height:17.2pt" o:ole="">
            <v:imagedata r:id="rId391" o:title=""/>
          </v:shape>
          <o:OLEObject Type="Embed" ProgID="Equation.DSMT4" ShapeID="_x0000_i1215" DrawAspect="Content" ObjectID="_1752001665" r:id="rId392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где </w:t>
      </w:r>
      <w:r w:rsidRPr="0080160F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– время в секундах. Найти путь, который пройдет тела за промежуток времени от </w:t>
      </w:r>
      <w:r w:rsidRPr="0080160F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80160F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= 1 с до </w:t>
      </w:r>
      <w:r w:rsidRPr="0080160F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80160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0160F">
        <w:rPr>
          <w:rFonts w:ascii="Times New Roman" w:eastAsia="Calibri" w:hAnsi="Times New Roman" w:cs="Times New Roman"/>
          <w:sz w:val="24"/>
          <w:szCs w:val="24"/>
        </w:rPr>
        <w:t>= 3 с.</w:t>
      </w:r>
    </w:p>
    <w:p w14:paraId="450CE285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0160F">
        <w:rPr>
          <w:rFonts w:ascii="Times New Roman" w:eastAsia="Calibri" w:hAnsi="Times New Roman" w:cs="Times New Roman"/>
          <w:b/>
          <w:sz w:val="24"/>
          <w:szCs w:val="24"/>
        </w:rPr>
        <w:t>Решение.</w:t>
      </w:r>
    </w:p>
    <w:p w14:paraId="1A5AF424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Перемещение точки, движущейся по прямой со скоростью </w:t>
      </w:r>
      <w:r w:rsidRPr="0080160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37" w:dyaOrig="437" w14:anchorId="34EF0DB2">
          <v:shape id="_x0000_i1216" type="#_x0000_t75" style="width:51.6pt;height:22.05pt" o:ole="">
            <v:imagedata r:id="rId393" o:title=""/>
          </v:shape>
          <o:OLEObject Type="Embed" ProgID="Equation.DSMT4" ShapeID="_x0000_i1216" DrawAspect="Content" ObjectID="_1752001666" r:id="rId394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, за промежуток времени </w:t>
      </w:r>
      <w:r w:rsidRPr="0080160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26" w:dyaOrig="437" w14:anchorId="51ED2C19">
          <v:shape id="_x0000_i1217" type="#_x0000_t75" style="width:31.15pt;height:22.05pt" o:ole="">
            <v:imagedata r:id="rId395" o:title=""/>
          </v:shape>
          <o:OLEObject Type="Embed" ProgID="Equation.DSMT4" ShapeID="_x0000_i1217" DrawAspect="Content" ObjectID="_1752001667" r:id="rId396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, вычисляется по формуле </w:t>
      </w:r>
      <w:r w:rsidRPr="0080160F">
        <w:rPr>
          <w:rFonts w:ascii="Times New Roman" w:eastAsia="Calibri" w:hAnsi="Times New Roman" w:cs="Times New Roman"/>
          <w:position w:val="-36"/>
          <w:sz w:val="24"/>
          <w:szCs w:val="24"/>
        </w:rPr>
        <w:object w:dxaOrig="1406" w:dyaOrig="883" w14:anchorId="12C18B09">
          <v:shape id="_x0000_i1218" type="#_x0000_t75" style="width:70.4pt;height:44.05pt" o:ole="">
            <v:imagedata r:id="rId397" o:title=""/>
          </v:shape>
          <o:OLEObject Type="Embed" ProgID="Equation.DSMT4" ShapeID="_x0000_i1218" DrawAspect="Content" ObjectID="_1752001668" r:id="rId398"/>
        </w:object>
      </w:r>
    </w:p>
    <w:p w14:paraId="2E54CB2B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Следовательно, путь, который пройдет тело за промежуток времени от </w:t>
      </w:r>
      <w:r w:rsidRPr="0080160F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80160F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= 1с до </w:t>
      </w:r>
      <w:r w:rsidRPr="0080160F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80160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= 3 с. равен </w:t>
      </w:r>
    </w:p>
    <w:p w14:paraId="0602EC0B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position w:val="-40"/>
          <w:sz w:val="24"/>
          <w:szCs w:val="24"/>
        </w:rPr>
        <w:object w:dxaOrig="6231" w:dyaOrig="883" w14:anchorId="25FF847B">
          <v:shape id="_x0000_i1219" type="#_x0000_t75" style="width:311.65pt;height:44.05pt" o:ole="">
            <v:imagedata r:id="rId399" o:title=""/>
          </v:shape>
          <o:OLEObject Type="Embed" ProgID="Equation.DSMT4" ShapeID="_x0000_i1219" DrawAspect="Content" ObjectID="_1752001669" r:id="rId400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>(м).</w:t>
      </w:r>
    </w:p>
    <w:p w14:paraId="3926170C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>Ответ: 10 м.</w:t>
      </w:r>
    </w:p>
    <w:p w14:paraId="054EF1EB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0A36D95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>85. Найти три первых члена разложения функции</w:t>
      </w:r>
      <w:r w:rsidRPr="0080160F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200" w:dyaOrig="411" w14:anchorId="568A1C9A">
          <v:shape id="_x0000_i1220" type="#_x0000_t75" style="width:59.65pt;height:20.95pt" o:ole="">
            <v:imagedata r:id="rId401" o:title=""/>
          </v:shape>
          <o:OLEObject Type="Embed" ProgID="Equation.DSMT4" ShapeID="_x0000_i1220" DrawAspect="Content" ObjectID="_1752001670" r:id="rId402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 в ряд Тейлора в окрестности точки </w:t>
      </w:r>
      <w:r w:rsidRPr="0080160F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80160F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80160F">
        <w:rPr>
          <w:rFonts w:ascii="Times New Roman" w:eastAsia="Calibri" w:hAnsi="Times New Roman" w:cs="Times New Roman"/>
          <w:sz w:val="24"/>
          <w:szCs w:val="24"/>
        </w:rPr>
        <w:t>=0.</w:t>
      </w:r>
    </w:p>
    <w:p w14:paraId="58AFC338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0160F">
        <w:rPr>
          <w:rFonts w:ascii="Times New Roman" w:eastAsia="Calibri" w:hAnsi="Times New Roman" w:cs="Times New Roman"/>
          <w:b/>
          <w:sz w:val="24"/>
          <w:szCs w:val="24"/>
        </w:rPr>
        <w:t>Решение.</w:t>
      </w:r>
    </w:p>
    <w:p w14:paraId="69E1303B" w14:textId="77777777" w:rsidR="0080160F" w:rsidRPr="0080160F" w:rsidRDefault="0080160F" w:rsidP="0080160F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>Если функция </w:t>
      </w:r>
      <w:r w:rsidRPr="0080160F">
        <w:rPr>
          <w:rFonts w:ascii="Times New Roman" w:eastAsia="Calibri" w:hAnsi="Times New Roman" w:cs="Times New Roman"/>
          <w:i/>
          <w:iCs/>
          <w:sz w:val="24"/>
          <w:szCs w:val="24"/>
        </w:rPr>
        <w:t>f(x)</w:t>
      </w:r>
      <w:r w:rsidRPr="0080160F">
        <w:rPr>
          <w:rFonts w:ascii="Times New Roman" w:eastAsia="Calibri" w:hAnsi="Times New Roman" w:cs="Times New Roman"/>
          <w:sz w:val="24"/>
          <w:szCs w:val="24"/>
        </w:rPr>
        <w:t> имеет на некотором интервале, содержащем точку </w:t>
      </w:r>
      <w:r w:rsidRPr="0080160F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09" w:dyaOrig="394" w14:anchorId="0B782973">
          <v:shape id="_x0000_i1221" type="#_x0000_t75" style="width:15.05pt;height:19.35pt" o:ole="">
            <v:imagedata r:id="rId403" o:title=""/>
          </v:shape>
          <o:OLEObject Type="Embed" ProgID="Equation.DSMT4" ShapeID="_x0000_i1221" DrawAspect="Content" ObjectID="_1752001671" r:id="rId404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>, производные всех порядков, то к ней может быть применена формула Тейлора:</w:t>
      </w:r>
      <w:r w:rsidRPr="0080160F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814" w:dyaOrig="694" w14:anchorId="1BDACAAA">
          <v:shape id="_x0000_i1222" type="#_x0000_t75" style="width:490.55pt;height:34.95pt" o:ole="">
            <v:imagedata r:id="rId405" o:title=""/>
          </v:shape>
          <o:OLEObject Type="Embed" ProgID="Equation.DSMT4" ShapeID="_x0000_i1222" DrawAspect="Content" ObjectID="_1752001672" r:id="rId406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Если </w:t>
      </w:r>
      <w:r w:rsidRPr="0080160F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20" w:dyaOrig="394" w14:anchorId="339DA3D7">
          <v:shape id="_x0000_i1223" type="#_x0000_t75" style="width:36pt;height:19.35pt" o:ole="">
            <v:imagedata r:id="rId407" o:title=""/>
          </v:shape>
          <o:OLEObject Type="Embed" ProgID="Equation.DSMT4" ShapeID="_x0000_i1223" DrawAspect="Content" ObjectID="_1752001673" r:id="rId408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t xml:space="preserve"> , то разложение называется рядом </w:t>
      </w:r>
      <w:proofErr w:type="spellStart"/>
      <w:r w:rsidRPr="0080160F">
        <w:rPr>
          <w:rFonts w:ascii="Times New Roman" w:eastAsia="Calibri" w:hAnsi="Times New Roman" w:cs="Times New Roman"/>
          <w:sz w:val="24"/>
          <w:szCs w:val="24"/>
        </w:rPr>
        <w:t>Маклорена</w:t>
      </w:r>
      <w:proofErr w:type="spellEnd"/>
      <w:r w:rsidRPr="0080160F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F042F0E" w14:textId="77777777" w:rsidR="0080160F" w:rsidRPr="0080160F" w:rsidRDefault="0080160F" w:rsidP="0080160F">
      <w:pPr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80160F">
        <w:rPr>
          <w:rFonts w:ascii="Times New Roman" w:eastAsia="Calibri" w:hAnsi="Times New Roman" w:cs="Times New Roman"/>
          <w:sz w:val="24"/>
          <w:szCs w:val="24"/>
        </w:rPr>
        <w:t>Разложить в степенной ряд функцию</w:t>
      </w:r>
      <w:r w:rsidRPr="0080160F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200" w:dyaOrig="411" w14:anchorId="41A33EE8">
          <v:shape id="_x0000_i1224" type="#_x0000_t75" style="width:59.65pt;height:20.95pt" o:ole="">
            <v:imagedata r:id="rId401" o:title=""/>
          </v:shape>
          <o:OLEObject Type="Embed" ProgID="Equation.DSMT4" ShapeID="_x0000_i1224" DrawAspect="Content" ObjectID="_1752001674" r:id="rId409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br/>
        <w:t xml:space="preserve">Найдем значения функции и ее производных при </w:t>
      </w:r>
      <w:r w:rsidRPr="0080160F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20" w:dyaOrig="377" w14:anchorId="2EB10EEB">
          <v:shape id="_x0000_i1225" type="#_x0000_t75" style="width:36pt;height:18.8pt" o:ole="">
            <v:imagedata r:id="rId407" o:title=""/>
          </v:shape>
          <o:OLEObject Type="Embed" ProgID="Equation.DSMT4" ShapeID="_x0000_i1225" DrawAspect="Content" ObjectID="_1752001675" r:id="rId410"/>
        </w:object>
      </w:r>
      <w:r w:rsidRPr="0080160F">
        <w:rPr>
          <w:rFonts w:ascii="Times New Roman" w:eastAsia="Calibri" w:hAnsi="Times New Roman" w:cs="Times New Roman"/>
          <w:sz w:val="24"/>
          <w:szCs w:val="24"/>
        </w:rPr>
        <w:br/>
      </w:r>
      <w:r w:rsidRPr="0080160F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017" w:dyaOrig="411" w14:anchorId="59960F88">
          <v:shape id="_x0000_i1226" type="#_x0000_t75" style="width:150.45pt;height:20.95pt" o:ole="">
            <v:imagedata r:id="rId411" o:title=""/>
          </v:shape>
          <o:OLEObject Type="Embed" ProgID="Equation.DSMT4" ShapeID="_x0000_i1226" DrawAspect="Content" ObjectID="_1752001676" r:id="rId412"/>
        </w:object>
      </w:r>
    </w:p>
    <w:p w14:paraId="5E8E344E" w14:textId="77777777" w:rsidR="0080160F" w:rsidRPr="0080160F" w:rsidRDefault="0080160F" w:rsidP="0080160F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position w:val="-18"/>
          <w:sz w:val="24"/>
          <w:szCs w:val="24"/>
        </w:rPr>
        <w:object w:dxaOrig="4389" w:dyaOrig="626" w14:anchorId="6CDEBD27">
          <v:shape id="_x0000_i1227" type="#_x0000_t75" style="width:219.75pt;height:31.15pt" o:ole="">
            <v:imagedata r:id="rId413" o:title=""/>
          </v:shape>
          <o:OLEObject Type="Embed" ProgID="Equation.DSMT4" ShapeID="_x0000_i1227" DrawAspect="Content" ObjectID="_1752001677" r:id="rId414"/>
        </w:object>
      </w:r>
    </w:p>
    <w:p w14:paraId="107976DF" w14:textId="77777777" w:rsidR="0080160F" w:rsidRPr="0080160F" w:rsidRDefault="0080160F" w:rsidP="0080160F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position w:val="-18"/>
          <w:sz w:val="24"/>
          <w:szCs w:val="24"/>
        </w:rPr>
        <w:object w:dxaOrig="4689" w:dyaOrig="626" w14:anchorId="380B7ED3">
          <v:shape id="_x0000_i1228" type="#_x0000_t75" style="width:234.25pt;height:31.15pt" o:ole="">
            <v:imagedata r:id="rId415" o:title=""/>
          </v:shape>
          <o:OLEObject Type="Embed" ProgID="Equation.DSMT4" ShapeID="_x0000_i1228" DrawAspect="Content" ObjectID="_1752001678" r:id="rId416"/>
        </w:object>
      </w:r>
    </w:p>
    <w:p w14:paraId="1ED1F705" w14:textId="77777777" w:rsidR="0080160F" w:rsidRPr="0080160F" w:rsidRDefault="0080160F" w:rsidP="0080160F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position w:val="-18"/>
          <w:sz w:val="24"/>
          <w:szCs w:val="24"/>
        </w:rPr>
        <w:object w:dxaOrig="4689" w:dyaOrig="626" w14:anchorId="2C0D2FA8">
          <v:shape id="_x0000_i1229" type="#_x0000_t75" style="width:234.25pt;height:31.15pt" o:ole="">
            <v:imagedata r:id="rId417" o:title=""/>
          </v:shape>
          <o:OLEObject Type="Embed" ProgID="Equation.DSMT4" ShapeID="_x0000_i1229" DrawAspect="Content" ObjectID="_1752001679" r:id="rId418"/>
        </w:object>
      </w:r>
    </w:p>
    <w:p w14:paraId="77FE4285" w14:textId="77777777" w:rsidR="0080160F" w:rsidRPr="0080160F" w:rsidRDefault="0080160F" w:rsidP="0080160F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br/>
      </w:r>
      <w:r w:rsidRPr="0080160F">
        <w:rPr>
          <w:rFonts w:ascii="Times New Roman" w:eastAsia="Calibri" w:hAnsi="Times New Roman" w:cs="Times New Roman"/>
          <w:sz w:val="24"/>
          <w:szCs w:val="24"/>
        </w:rPr>
        <w:t>Подставляя полученные значения производных в формулу ряда Тейлора, получим:</w:t>
      </w:r>
    </w:p>
    <w:p w14:paraId="52918E2A" w14:textId="03CCF33E" w:rsidR="0030351D" w:rsidRDefault="0080160F" w:rsidP="0080160F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160F">
        <w:rPr>
          <w:rFonts w:ascii="Times New Roman" w:eastAsia="Calibri" w:hAnsi="Times New Roman" w:cs="Times New Roman"/>
          <w:position w:val="-28"/>
          <w:sz w:val="24"/>
          <w:szCs w:val="24"/>
        </w:rPr>
        <w:object w:dxaOrig="6634" w:dyaOrig="720" w14:anchorId="10EA130E">
          <v:shape id="_x0000_i1230" type="#_x0000_t75" style="width:332.05pt;height:36pt" o:ole="">
            <v:imagedata r:id="rId419" o:title=""/>
          </v:shape>
          <o:OLEObject Type="Embed" ProgID="Equation.DSMT4" ShapeID="_x0000_i1230" DrawAspect="Content" ObjectID="_1752001680" r:id="rId420"/>
        </w:object>
      </w:r>
    </w:p>
    <w:p w14:paraId="689C51E2" w14:textId="4FFE4C6D" w:rsidR="0080160F" w:rsidRDefault="0080160F" w:rsidP="0080160F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69C6DF11" w14:textId="0D68777B" w:rsidR="0080160F" w:rsidRDefault="0080160F" w:rsidP="0080160F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7BBC5729" w14:textId="0368C9EB" w:rsidR="0080160F" w:rsidRDefault="0080160F" w:rsidP="0080160F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6616DFF6" w14:textId="169AC4EC" w:rsidR="0080160F" w:rsidRDefault="0080160F" w:rsidP="0080160F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4A81626F" w14:textId="60AA07DA" w:rsidR="0080160F" w:rsidRDefault="0080160F" w:rsidP="0080160F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75FC13A1" w14:textId="77777777" w:rsidR="0080160F" w:rsidRPr="0030351D" w:rsidRDefault="0080160F" w:rsidP="0080160F">
      <w:pPr>
        <w:tabs>
          <w:tab w:val="left" w:pos="708"/>
          <w:tab w:val="center" w:pos="4677"/>
          <w:tab w:val="righ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3507BA59" w14:textId="77777777" w:rsidR="0030351D" w:rsidRPr="0030351D" w:rsidRDefault="0030351D" w:rsidP="0030351D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484C10D" w14:textId="77777777" w:rsidR="0030351D" w:rsidRPr="0030351D" w:rsidRDefault="0030351D" w:rsidP="0030351D">
      <w:pPr>
        <w:spacing w:line="25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0351D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Карта учета тестовых заданий (вариант 1)</w:t>
      </w:r>
    </w:p>
    <w:tbl>
      <w:tblPr>
        <w:tblW w:w="99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25"/>
        <w:gridCol w:w="2159"/>
        <w:gridCol w:w="2655"/>
        <w:gridCol w:w="1166"/>
        <w:gridCol w:w="1166"/>
        <w:gridCol w:w="1046"/>
      </w:tblGrid>
      <w:tr w:rsidR="0030351D" w:rsidRPr="0030351D" w14:paraId="0D42B392" w14:textId="77777777" w:rsidTr="0030351D">
        <w:trPr>
          <w:trHeight w:val="155"/>
        </w:trPr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EEC598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Компетенция</w:t>
            </w:r>
          </w:p>
        </w:tc>
        <w:tc>
          <w:tcPr>
            <w:tcW w:w="819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1F4910" w14:textId="77777777" w:rsidR="0030351D" w:rsidRPr="0030351D" w:rsidRDefault="0030351D" w:rsidP="0030351D">
            <w:pPr>
              <w:spacing w:line="254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ОПК-1: Способен использовать положения, законы и методы естественных наук и математики для решения задач инженерной деятельности</w:t>
            </w:r>
          </w:p>
        </w:tc>
      </w:tr>
      <w:tr w:rsidR="0030351D" w:rsidRPr="0030351D" w14:paraId="3BCB1CA2" w14:textId="77777777" w:rsidTr="0030351D">
        <w:trPr>
          <w:trHeight w:val="155"/>
        </w:trPr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EFA9D3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Индикатор</w:t>
            </w:r>
          </w:p>
        </w:tc>
        <w:tc>
          <w:tcPr>
            <w:tcW w:w="819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52EFEC" w14:textId="77777777" w:rsidR="0030351D" w:rsidRPr="0030351D" w:rsidRDefault="0030351D" w:rsidP="0030351D">
            <w:pPr>
              <w:spacing w:line="254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ОПК-1.1: Применяет методы математического анализа при решении задач профессиональной деятельности</w:t>
            </w:r>
          </w:p>
        </w:tc>
      </w:tr>
      <w:tr w:rsidR="0030351D" w:rsidRPr="0030351D" w14:paraId="5767C97D" w14:textId="77777777" w:rsidTr="0030351D">
        <w:trPr>
          <w:trHeight w:val="155"/>
        </w:trPr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63BE7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Дисциплина</w:t>
            </w:r>
          </w:p>
        </w:tc>
        <w:tc>
          <w:tcPr>
            <w:tcW w:w="819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0510F1" w14:textId="77777777" w:rsidR="0030351D" w:rsidRPr="0030351D" w:rsidRDefault="0030351D" w:rsidP="0030351D">
            <w:pPr>
              <w:spacing w:line="254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анализ</w:t>
            </w:r>
          </w:p>
        </w:tc>
      </w:tr>
      <w:tr w:rsidR="0030351D" w:rsidRPr="0030351D" w14:paraId="54044DF7" w14:textId="77777777" w:rsidTr="0030351D">
        <w:trPr>
          <w:trHeight w:val="155"/>
        </w:trPr>
        <w:tc>
          <w:tcPr>
            <w:tcW w:w="17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A99561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5BD48354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Уровень освоения</w:t>
            </w:r>
          </w:p>
        </w:tc>
        <w:tc>
          <w:tcPr>
            <w:tcW w:w="714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BF063C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Тестовые задания</w:t>
            </w:r>
          </w:p>
        </w:tc>
        <w:tc>
          <w:tcPr>
            <w:tcW w:w="10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5EE1AB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Итого</w:t>
            </w:r>
          </w:p>
        </w:tc>
      </w:tr>
      <w:tr w:rsidR="0030351D" w:rsidRPr="0030351D" w14:paraId="5AFBB88B" w14:textId="77777777" w:rsidTr="0030351D">
        <w:trPr>
          <w:trHeight w:val="155"/>
        </w:trPr>
        <w:tc>
          <w:tcPr>
            <w:tcW w:w="17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FDC6A" w14:textId="77777777" w:rsidR="0030351D" w:rsidRPr="0030351D" w:rsidRDefault="0030351D" w:rsidP="0030351D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27A69F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Закрытого типа</w:t>
            </w:r>
          </w:p>
        </w:tc>
        <w:tc>
          <w:tcPr>
            <w:tcW w:w="23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3012FB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Открытого типа</w:t>
            </w:r>
          </w:p>
        </w:tc>
        <w:tc>
          <w:tcPr>
            <w:tcW w:w="10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4EC58" w14:textId="77777777" w:rsidR="0030351D" w:rsidRPr="0030351D" w:rsidRDefault="0030351D" w:rsidP="0030351D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30351D" w:rsidRPr="0030351D" w14:paraId="2B4BB900" w14:textId="77777777" w:rsidTr="0030351D">
        <w:trPr>
          <w:trHeight w:val="155"/>
        </w:trPr>
        <w:tc>
          <w:tcPr>
            <w:tcW w:w="17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39EC4" w14:textId="77777777" w:rsidR="0030351D" w:rsidRPr="0030351D" w:rsidRDefault="0030351D" w:rsidP="0030351D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4E78C2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Альтернативный выбор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7B5CC1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Установление соответствия/ последовательности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A22D62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На дополнение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B3D733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Развернутый ответ</w:t>
            </w:r>
          </w:p>
        </w:tc>
        <w:tc>
          <w:tcPr>
            <w:tcW w:w="10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3AE1F" w14:textId="77777777" w:rsidR="0030351D" w:rsidRPr="0030351D" w:rsidRDefault="0030351D" w:rsidP="0030351D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30351D" w:rsidRPr="0030351D" w14:paraId="287E9895" w14:textId="77777777" w:rsidTr="0030351D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04F165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1.1.1      (17%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AD729A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25FA6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EC5E1C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E34D48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8BFB0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</w:tr>
      <w:tr w:rsidR="0030351D" w:rsidRPr="0030351D" w14:paraId="15C69F0A" w14:textId="77777777" w:rsidTr="0030351D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B05736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1.1.2      (68%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0E663E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53821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F74180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989A7A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6AFF08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58</w:t>
            </w:r>
          </w:p>
        </w:tc>
      </w:tr>
      <w:tr w:rsidR="0030351D" w:rsidRPr="0030351D" w14:paraId="711F69BD" w14:textId="77777777" w:rsidTr="0030351D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000E5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1.1.3      (15%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BF4F38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4F0543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89C716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A778A0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CB5F9B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</w:tr>
      <w:tr w:rsidR="0030351D" w:rsidRPr="0030351D" w14:paraId="61A99687" w14:textId="77777777" w:rsidTr="0030351D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286CD9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49DF7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8D0477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10 шт.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F12D43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62299F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5 шт.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E3A123" w14:textId="77777777" w:rsidR="0030351D" w:rsidRPr="0030351D" w:rsidRDefault="0030351D" w:rsidP="0030351D">
            <w:pPr>
              <w:spacing w:line="254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0351D">
              <w:rPr>
                <w:rFonts w:ascii="Times New Roman" w:eastAsia="Calibri" w:hAnsi="Times New Roman" w:cs="Times New Roman"/>
                <w:sz w:val="24"/>
                <w:szCs w:val="24"/>
              </w:rPr>
              <w:t>85 шт.</w:t>
            </w:r>
          </w:p>
        </w:tc>
      </w:tr>
    </w:tbl>
    <w:p w14:paraId="42009894" w14:textId="77777777" w:rsidR="0030351D" w:rsidRPr="0030351D" w:rsidRDefault="0030351D" w:rsidP="0030351D">
      <w:pPr>
        <w:spacing w:line="256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2BEA2FF2" w14:textId="77777777" w:rsidR="0030351D" w:rsidRPr="0030351D" w:rsidRDefault="0030351D" w:rsidP="0030351D">
      <w:pPr>
        <w:spacing w:line="25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523E2A02" w14:textId="77777777" w:rsidR="0030351D" w:rsidRPr="0030351D" w:rsidRDefault="0030351D" w:rsidP="0030351D">
      <w:pPr>
        <w:spacing w:line="25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0351D">
        <w:rPr>
          <w:rFonts w:ascii="Times New Roman" w:eastAsia="Calibri" w:hAnsi="Times New Roman" w:cs="Times New Roman"/>
          <w:b/>
          <w:sz w:val="28"/>
          <w:szCs w:val="28"/>
        </w:rPr>
        <w:t>Критерии оценивания</w:t>
      </w:r>
    </w:p>
    <w:p w14:paraId="35DE796D" w14:textId="77777777" w:rsidR="0030351D" w:rsidRPr="0030351D" w:rsidRDefault="0030351D" w:rsidP="0030351D">
      <w:pPr>
        <w:tabs>
          <w:tab w:val="left" w:pos="851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sz w:val="24"/>
          <w:szCs w:val="24"/>
        </w:rPr>
        <w:t>Критерии оценивания тестовых заданий</w:t>
      </w:r>
    </w:p>
    <w:p w14:paraId="32E51740" w14:textId="77777777" w:rsidR="0030351D" w:rsidRPr="0030351D" w:rsidRDefault="0030351D" w:rsidP="0030351D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>Критерии оценивания: правильное выполнение одного тестового задания оценивается 1 условным баллом, неправильное – 0 баллов.</w:t>
      </w:r>
    </w:p>
    <w:p w14:paraId="19B9C520" w14:textId="77777777" w:rsidR="0030351D" w:rsidRPr="0030351D" w:rsidRDefault="0030351D" w:rsidP="0030351D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sz w:val="24"/>
          <w:szCs w:val="24"/>
        </w:rPr>
        <w:t xml:space="preserve">Максимальная общая сумма баллов за все правильные ответы составляет наивысший балл – 100 баллов. </w:t>
      </w:r>
    </w:p>
    <w:p w14:paraId="06CC0C0F" w14:textId="77777777" w:rsidR="0030351D" w:rsidRPr="0030351D" w:rsidRDefault="0030351D" w:rsidP="0030351D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0351D">
        <w:rPr>
          <w:rFonts w:ascii="Times New Roman" w:eastAsia="Calibri" w:hAnsi="Times New Roman" w:cs="Times New Roman"/>
          <w:b/>
          <w:sz w:val="24"/>
          <w:szCs w:val="24"/>
        </w:rPr>
        <w:t xml:space="preserve">Шкала оценивания результатов компьютерного тестирования обучающихся </w:t>
      </w:r>
      <w:r w:rsidRPr="0030351D">
        <w:rPr>
          <w:rFonts w:ascii="Times New Roman" w:eastAsia="Calibri" w:hAnsi="Times New Roman" w:cs="Times New Roman"/>
          <w:sz w:val="24"/>
          <w:szCs w:val="24"/>
        </w:rPr>
        <w:t>(рекомендуемая)</w:t>
      </w:r>
    </w:p>
    <w:tbl>
      <w:tblPr>
        <w:tblStyle w:val="2"/>
        <w:tblW w:w="5000" w:type="pct"/>
        <w:tblInd w:w="0" w:type="dxa"/>
        <w:tblLook w:val="04A0" w:firstRow="1" w:lastRow="0" w:firstColumn="1" w:lastColumn="0" w:noHBand="0" w:noVBand="1"/>
      </w:tblPr>
      <w:tblGrid>
        <w:gridCol w:w="3353"/>
        <w:gridCol w:w="2996"/>
        <w:gridCol w:w="2996"/>
      </w:tblGrid>
      <w:tr w:rsidR="0030351D" w:rsidRPr="0030351D" w14:paraId="61BA7BFF" w14:textId="77777777" w:rsidTr="0030351D">
        <w:tc>
          <w:tcPr>
            <w:tcW w:w="17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74E19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30351D">
              <w:rPr>
                <w:rFonts w:ascii="Times New Roman" w:hAnsi="Times New Roman"/>
                <w:sz w:val="24"/>
                <w:szCs w:val="28"/>
              </w:rPr>
              <w:t xml:space="preserve">Оценка </w:t>
            </w:r>
          </w:p>
        </w:tc>
        <w:tc>
          <w:tcPr>
            <w:tcW w:w="1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7C0D32" w14:textId="77777777" w:rsidR="0030351D" w:rsidRPr="0030351D" w:rsidRDefault="0030351D" w:rsidP="0030351D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30351D">
              <w:rPr>
                <w:rFonts w:ascii="Times New Roman" w:hAnsi="Times New Roman"/>
                <w:sz w:val="24"/>
                <w:szCs w:val="28"/>
              </w:rPr>
              <w:t>Процент верных ответов</w:t>
            </w:r>
          </w:p>
        </w:tc>
        <w:tc>
          <w:tcPr>
            <w:tcW w:w="1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12F129" w14:textId="77777777" w:rsidR="0030351D" w:rsidRPr="0030351D" w:rsidRDefault="0030351D" w:rsidP="0030351D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30351D">
              <w:rPr>
                <w:rFonts w:ascii="Times New Roman" w:hAnsi="Times New Roman"/>
                <w:sz w:val="24"/>
                <w:szCs w:val="28"/>
              </w:rPr>
              <w:t xml:space="preserve">Баллы </w:t>
            </w:r>
          </w:p>
        </w:tc>
      </w:tr>
      <w:tr w:rsidR="0030351D" w:rsidRPr="0030351D" w14:paraId="7D685BB1" w14:textId="77777777" w:rsidTr="0030351D">
        <w:tc>
          <w:tcPr>
            <w:tcW w:w="17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33D820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30351D">
              <w:rPr>
                <w:rFonts w:ascii="Times New Roman" w:hAnsi="Times New Roman"/>
                <w:sz w:val="24"/>
                <w:szCs w:val="28"/>
              </w:rPr>
              <w:t>«удовлетворительно»</w:t>
            </w:r>
          </w:p>
        </w:tc>
        <w:tc>
          <w:tcPr>
            <w:tcW w:w="1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73272" w14:textId="77777777" w:rsidR="0030351D" w:rsidRPr="0030351D" w:rsidRDefault="0030351D" w:rsidP="0030351D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8"/>
              </w:rPr>
            </w:pPr>
            <w:r w:rsidRPr="0030351D">
              <w:rPr>
                <w:rFonts w:ascii="Times New Roman" w:hAnsi="Times New Roman"/>
                <w:color w:val="000000" w:themeColor="text1"/>
                <w:sz w:val="24"/>
                <w:szCs w:val="28"/>
              </w:rPr>
              <w:t>70-79%</w:t>
            </w:r>
          </w:p>
        </w:tc>
        <w:tc>
          <w:tcPr>
            <w:tcW w:w="1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570BB1" w14:textId="77777777" w:rsidR="0030351D" w:rsidRPr="0030351D" w:rsidRDefault="0030351D" w:rsidP="0030351D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8"/>
              </w:rPr>
            </w:pPr>
            <w:r w:rsidRPr="0030351D">
              <w:rPr>
                <w:rFonts w:ascii="Times New Roman" w:hAnsi="Times New Roman"/>
                <w:color w:val="000000" w:themeColor="text1"/>
                <w:sz w:val="24"/>
                <w:szCs w:val="28"/>
              </w:rPr>
              <w:t>61-75 баллов</w:t>
            </w:r>
          </w:p>
        </w:tc>
      </w:tr>
      <w:tr w:rsidR="0030351D" w:rsidRPr="0030351D" w14:paraId="266AC41E" w14:textId="77777777" w:rsidTr="0030351D">
        <w:tc>
          <w:tcPr>
            <w:tcW w:w="17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27FB3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30351D">
              <w:rPr>
                <w:rFonts w:ascii="Times New Roman" w:hAnsi="Times New Roman"/>
                <w:sz w:val="24"/>
                <w:szCs w:val="28"/>
              </w:rPr>
              <w:t>«хорошо»</w:t>
            </w:r>
          </w:p>
        </w:tc>
        <w:tc>
          <w:tcPr>
            <w:tcW w:w="1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39CD2B" w14:textId="77777777" w:rsidR="0030351D" w:rsidRPr="0030351D" w:rsidRDefault="0030351D" w:rsidP="0030351D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30351D">
              <w:rPr>
                <w:rFonts w:ascii="Times New Roman" w:hAnsi="Times New Roman"/>
                <w:sz w:val="24"/>
                <w:szCs w:val="28"/>
              </w:rPr>
              <w:t>80-90%</w:t>
            </w:r>
          </w:p>
        </w:tc>
        <w:tc>
          <w:tcPr>
            <w:tcW w:w="1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80CDFA" w14:textId="77777777" w:rsidR="0030351D" w:rsidRPr="0030351D" w:rsidRDefault="0030351D" w:rsidP="0030351D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30351D">
              <w:rPr>
                <w:rFonts w:ascii="Times New Roman" w:hAnsi="Times New Roman"/>
                <w:sz w:val="24"/>
                <w:szCs w:val="28"/>
              </w:rPr>
              <w:t>76-90 баллов</w:t>
            </w:r>
          </w:p>
        </w:tc>
      </w:tr>
      <w:tr w:rsidR="0030351D" w:rsidRPr="0030351D" w14:paraId="6BC7AF5D" w14:textId="77777777" w:rsidTr="0030351D">
        <w:tc>
          <w:tcPr>
            <w:tcW w:w="17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F273A2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30351D">
              <w:rPr>
                <w:rFonts w:ascii="Times New Roman" w:hAnsi="Times New Roman"/>
                <w:sz w:val="24"/>
                <w:szCs w:val="28"/>
              </w:rPr>
              <w:t>«отлично»</w:t>
            </w:r>
          </w:p>
        </w:tc>
        <w:tc>
          <w:tcPr>
            <w:tcW w:w="1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4B0BA8" w14:textId="77777777" w:rsidR="0030351D" w:rsidRPr="0030351D" w:rsidRDefault="0030351D" w:rsidP="0030351D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30351D">
              <w:rPr>
                <w:rFonts w:ascii="Times New Roman" w:hAnsi="Times New Roman"/>
                <w:sz w:val="24"/>
                <w:szCs w:val="28"/>
              </w:rPr>
              <w:t>91-100%</w:t>
            </w:r>
          </w:p>
        </w:tc>
        <w:tc>
          <w:tcPr>
            <w:tcW w:w="1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0B04E6" w14:textId="77777777" w:rsidR="0030351D" w:rsidRPr="0030351D" w:rsidRDefault="0030351D" w:rsidP="0030351D">
            <w:pPr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30351D">
              <w:rPr>
                <w:rFonts w:ascii="Times New Roman" w:hAnsi="Times New Roman"/>
                <w:sz w:val="24"/>
                <w:szCs w:val="28"/>
              </w:rPr>
              <w:t>91-100 баллов</w:t>
            </w:r>
          </w:p>
        </w:tc>
      </w:tr>
    </w:tbl>
    <w:p w14:paraId="669F6B62" w14:textId="77777777" w:rsidR="0030351D" w:rsidRPr="0030351D" w:rsidRDefault="0030351D" w:rsidP="0030351D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</w:pPr>
      <w:r w:rsidRPr="0030351D"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  <w:t>Ключи ответов</w:t>
      </w:r>
    </w:p>
    <w:tbl>
      <w:tblPr>
        <w:tblStyle w:val="2"/>
        <w:tblW w:w="9493" w:type="dxa"/>
        <w:tblInd w:w="0" w:type="dxa"/>
        <w:tblLook w:val="04A0" w:firstRow="1" w:lastRow="0" w:firstColumn="1" w:lastColumn="0" w:noHBand="0" w:noVBand="1"/>
      </w:tblPr>
      <w:tblGrid>
        <w:gridCol w:w="1222"/>
        <w:gridCol w:w="3168"/>
        <w:gridCol w:w="285"/>
        <w:gridCol w:w="376"/>
        <w:gridCol w:w="1222"/>
        <w:gridCol w:w="3220"/>
      </w:tblGrid>
      <w:tr w:rsidR="0030351D" w:rsidRPr="0030351D" w14:paraId="25A83862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E77E53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E5E2F6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940C2A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4790905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BB1B3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BCF24D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</w:tr>
      <w:tr w:rsidR="0030351D" w:rsidRPr="0030351D" w14:paraId="0FE0CBBE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87DB39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F1FF7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21EF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ECAE66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F62D94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41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3F3BAA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Г, 2Б, 3А</w:t>
            </w:r>
          </w:p>
        </w:tc>
      </w:tr>
      <w:tr w:rsidR="0030351D" w:rsidRPr="0030351D" w14:paraId="1CFE63FC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F4E97A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ADC2A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011C95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5655FC7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181AFA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42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FBFCF" w14:textId="77777777" w:rsidR="0030351D" w:rsidRPr="0030351D" w:rsidRDefault="0030351D" w:rsidP="0030351D">
            <w:pPr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А, 2Б</w:t>
            </w:r>
          </w:p>
        </w:tc>
      </w:tr>
      <w:tr w:rsidR="0030351D" w:rsidRPr="0030351D" w14:paraId="22E9AC8B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E70B8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47293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70441A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9575905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FED4E1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43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39A131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Б, 2А</w:t>
            </w:r>
          </w:p>
        </w:tc>
      </w:tr>
      <w:tr w:rsidR="0030351D" w:rsidRPr="0030351D" w14:paraId="3AECEA41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8D1EDE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E62AB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A00FF3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34B302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822B58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5A236" w14:textId="77777777" w:rsidR="0030351D" w:rsidRPr="0030351D" w:rsidRDefault="0030351D" w:rsidP="0030351D">
            <w:pPr>
              <w:tabs>
                <w:tab w:val="left" w:pos="136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color w:val="000000"/>
                <w:sz w:val="24"/>
                <w:szCs w:val="24"/>
              </w:rPr>
              <w:t>1-Б, 2-А</w:t>
            </w:r>
          </w:p>
        </w:tc>
      </w:tr>
      <w:tr w:rsidR="0030351D" w:rsidRPr="0030351D" w14:paraId="31FA18B6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3842D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26D8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141340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D74E14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F3559C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45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7FBF7" w14:textId="77777777" w:rsidR="0030351D" w:rsidRPr="0030351D" w:rsidRDefault="0030351D" w:rsidP="0030351D">
            <w:pPr>
              <w:tabs>
                <w:tab w:val="left" w:pos="286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Б, 2В, 3Г</w:t>
            </w:r>
          </w:p>
        </w:tc>
      </w:tr>
      <w:tr w:rsidR="0030351D" w:rsidRPr="0030351D" w14:paraId="43547114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92B9D5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F017A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2C8B53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8DBE9D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A7FE62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46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D6BE6F" w14:textId="77777777" w:rsidR="0030351D" w:rsidRPr="0030351D" w:rsidRDefault="0030351D" w:rsidP="0030351D">
            <w:pPr>
              <w:tabs>
                <w:tab w:val="left" w:pos="286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color w:val="000000"/>
                <w:sz w:val="24"/>
                <w:szCs w:val="24"/>
              </w:rPr>
              <w:t>0, нуль, ноль, нулю, нолю</w:t>
            </w:r>
          </w:p>
        </w:tc>
      </w:tr>
      <w:tr w:rsidR="0030351D" w:rsidRPr="0030351D" w14:paraId="575D1825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82F46B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772C7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D2B283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BB1A8D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A7B74B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47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2F9B13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color w:val="000000"/>
                <w:sz w:val="24"/>
                <w:szCs w:val="24"/>
              </w:rPr>
              <w:t>2, два, двум</w:t>
            </w:r>
          </w:p>
        </w:tc>
      </w:tr>
      <w:tr w:rsidR="0030351D" w:rsidRPr="0030351D" w14:paraId="3069EC00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42107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8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23DE5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61660F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391B82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523EEF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48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4501FB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, один, одному, единице</w:t>
            </w:r>
          </w:p>
        </w:tc>
      </w:tr>
      <w:tr w:rsidR="0030351D" w:rsidRPr="0030351D" w14:paraId="47A4934A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8F9277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F2D09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E39509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7D607A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F148A0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49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7BCE42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, два, двум</w:t>
            </w:r>
          </w:p>
        </w:tc>
      </w:tr>
      <w:tr w:rsidR="0030351D" w:rsidRPr="0030351D" w14:paraId="5B6C624A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B36B82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3003B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A0C354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1642FD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8B5505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50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97077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4, четыре, </w:t>
            </w:r>
            <w:proofErr w:type="spellStart"/>
            <w:r w:rsidRPr="0030351D">
              <w:rPr>
                <w:rFonts w:ascii="Times New Roman" w:hAnsi="Times New Roman"/>
                <w:bCs/>
                <w:iCs/>
                <w:sz w:val="24"/>
                <w:szCs w:val="24"/>
              </w:rPr>
              <w:t>черырем</w:t>
            </w:r>
            <w:proofErr w:type="spellEnd"/>
          </w:p>
        </w:tc>
      </w:tr>
      <w:tr w:rsidR="0030351D" w:rsidRPr="0030351D" w14:paraId="5518E3DA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03A1A6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5D454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389FA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52575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ED4D84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51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C3A188" w14:textId="77777777" w:rsidR="0030351D" w:rsidRPr="0030351D" w:rsidRDefault="0030351D" w:rsidP="0030351D">
            <w:pPr>
              <w:tabs>
                <w:tab w:val="left" w:pos="136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5, пять, пяти</w:t>
            </w:r>
          </w:p>
        </w:tc>
      </w:tr>
      <w:tr w:rsidR="0030351D" w:rsidRPr="0030351D" w14:paraId="4D0A9CF9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EA0F5E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5C559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D4BCCB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FFA0417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BBE40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52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3E5334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color w:val="000000"/>
                <w:sz w:val="24"/>
                <w:szCs w:val="24"/>
              </w:rPr>
              <w:t>2, два, двум</w:t>
            </w:r>
          </w:p>
        </w:tc>
      </w:tr>
      <w:tr w:rsidR="0030351D" w:rsidRPr="0030351D" w14:paraId="4942829F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34E74E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A75E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AACFB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EFE91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CECF96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53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FE5CFF" w14:textId="77777777" w:rsidR="0030351D" w:rsidRPr="0030351D" w:rsidRDefault="0030351D" w:rsidP="0030351D">
            <w:pPr>
              <w:tabs>
                <w:tab w:val="left" w:pos="331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3, три, трем</w:t>
            </w:r>
          </w:p>
        </w:tc>
      </w:tr>
      <w:tr w:rsidR="0030351D" w:rsidRPr="0030351D" w14:paraId="32D36D1C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99DB64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8245B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4B8AA9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B76009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003847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54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7BDCD4" w14:textId="77777777" w:rsidR="0030351D" w:rsidRPr="0030351D" w:rsidRDefault="0030351D" w:rsidP="0030351D">
            <w:pPr>
              <w:tabs>
                <w:tab w:val="left" w:pos="307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0, десять, десяти</w:t>
            </w:r>
          </w:p>
        </w:tc>
      </w:tr>
      <w:tr w:rsidR="0030351D" w:rsidRPr="0030351D" w14:paraId="6654FBE6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0D9892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30B3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1F2A96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58CB0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7093E4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55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E68A50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, один, одному, единице</w:t>
            </w:r>
          </w:p>
        </w:tc>
      </w:tr>
      <w:tr w:rsidR="0030351D" w:rsidRPr="0030351D" w14:paraId="24AAE648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50826A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A810D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69C183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D5A1B0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CC7B1F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56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9C0CFB" w14:textId="77777777" w:rsidR="0030351D" w:rsidRPr="0030351D" w:rsidRDefault="0030351D" w:rsidP="0030351D">
            <w:pPr>
              <w:tabs>
                <w:tab w:val="left" w:pos="288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, два, двум</w:t>
            </w:r>
          </w:p>
        </w:tc>
      </w:tr>
      <w:tr w:rsidR="0030351D" w:rsidRPr="0030351D" w14:paraId="17760B62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11D9D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9F87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7EE8ED5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5EA366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6FB82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57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5B87D1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</w:tr>
      <w:tr w:rsidR="0030351D" w:rsidRPr="0030351D" w14:paraId="4317ECE1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9F79C2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EC21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438080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498C61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F345A1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58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30808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расходится, является расходящимся</w:t>
            </w:r>
          </w:p>
        </w:tc>
      </w:tr>
      <w:tr w:rsidR="0030351D" w:rsidRPr="0030351D" w14:paraId="6C804525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E742A4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F44B5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FA560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1C3A1E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265CA7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59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BD4EAF" w14:textId="77777777" w:rsidR="0030351D" w:rsidRPr="0030351D" w:rsidRDefault="0030351D" w:rsidP="0030351D">
            <w:pPr>
              <w:tabs>
                <w:tab w:val="left" w:pos="364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, два, двум</w:t>
            </w:r>
          </w:p>
        </w:tc>
      </w:tr>
      <w:tr w:rsidR="0030351D" w:rsidRPr="0030351D" w14:paraId="372A2022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997C7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70602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5263845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649A96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F585D3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60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1BD794" w14:textId="77777777" w:rsidR="0030351D" w:rsidRPr="0030351D" w:rsidRDefault="0030351D" w:rsidP="0030351D">
            <w:pPr>
              <w:tabs>
                <w:tab w:val="left" w:pos="328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3, три, трем</w:t>
            </w:r>
          </w:p>
        </w:tc>
      </w:tr>
      <w:tr w:rsidR="0030351D" w:rsidRPr="0030351D" w14:paraId="54906E9A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1F8A3F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07812E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1F3A9F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BCB291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33296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61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E8945C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Cs/>
                <w:iCs/>
                <w:sz w:val="24"/>
                <w:szCs w:val="24"/>
              </w:rPr>
              <w:t>9, девять, девяти</w:t>
            </w:r>
          </w:p>
        </w:tc>
      </w:tr>
      <w:tr w:rsidR="0030351D" w:rsidRPr="0030351D" w14:paraId="6D3B4585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FFA6A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680A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F61B5A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28353C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31363C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62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FA5FD5" w14:textId="77777777" w:rsidR="0030351D" w:rsidRPr="0030351D" w:rsidRDefault="0030351D" w:rsidP="0030351D">
            <w:pPr>
              <w:tabs>
                <w:tab w:val="left" w:pos="280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, один, одному, единице</w:t>
            </w:r>
          </w:p>
        </w:tc>
      </w:tr>
      <w:tr w:rsidR="0030351D" w:rsidRPr="0030351D" w14:paraId="1FF7E058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E6E2AD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92B4E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833DD2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8B756E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8E28B3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63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C1ED6" w14:textId="77777777" w:rsidR="0030351D" w:rsidRPr="0030351D" w:rsidRDefault="0030351D" w:rsidP="0030351D">
            <w:pPr>
              <w:tabs>
                <w:tab w:val="left" w:pos="286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, один, одному, единице</w:t>
            </w:r>
          </w:p>
        </w:tc>
      </w:tr>
      <w:tr w:rsidR="0030351D" w:rsidRPr="0030351D" w14:paraId="5D844B6D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665954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7D985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549737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DDF180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A9E483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64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B06E4C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Cs/>
                <w:iCs/>
                <w:sz w:val="24"/>
                <w:szCs w:val="24"/>
              </w:rPr>
              <w:t>сходится, является сходящимся</w:t>
            </w:r>
          </w:p>
        </w:tc>
      </w:tr>
      <w:tr w:rsidR="0030351D" w:rsidRPr="0030351D" w14:paraId="44D5CA63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4E6B24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71160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67BF9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62F1AD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683E6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65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9EF2CF" w14:textId="77777777" w:rsidR="0030351D" w:rsidRPr="0030351D" w:rsidRDefault="0030351D" w:rsidP="0030351D">
            <w:pPr>
              <w:tabs>
                <w:tab w:val="left" w:pos="280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Cs/>
                <w:iCs/>
                <w:sz w:val="24"/>
                <w:szCs w:val="24"/>
              </w:rPr>
              <w:t>абсолютно сходящимся, сходящимся абсолютно</w:t>
            </w:r>
          </w:p>
        </w:tc>
      </w:tr>
      <w:tr w:rsidR="0030351D" w:rsidRPr="0030351D" w14:paraId="5E9DE9D7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C213FA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8539C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,Г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A059C7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44F9A8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E71F94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66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B34D01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Cs/>
                <w:iCs/>
                <w:sz w:val="24"/>
                <w:szCs w:val="24"/>
              </w:rPr>
              <w:t>0,25</w:t>
            </w:r>
          </w:p>
        </w:tc>
      </w:tr>
      <w:tr w:rsidR="0030351D" w:rsidRPr="0030351D" w14:paraId="2F3F3170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0CC12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1CF1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B3800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044378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124654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67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20BEAA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, один, одному, единице</w:t>
            </w:r>
          </w:p>
        </w:tc>
      </w:tr>
      <w:tr w:rsidR="0030351D" w:rsidRPr="0030351D" w14:paraId="6B76AF2C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585993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71259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Б,В,Г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DBC96E7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6F615D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B02DCC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D9C567" w14:textId="77777777" w:rsidR="0030351D" w:rsidRPr="0030351D" w:rsidRDefault="0030351D" w:rsidP="0030351D">
            <w:pPr>
              <w:tabs>
                <w:tab w:val="left" w:pos="96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Cs/>
                <w:iCs/>
                <w:sz w:val="24"/>
                <w:szCs w:val="24"/>
              </w:rPr>
              <w:t>7, семь, семи</w:t>
            </w:r>
          </w:p>
        </w:tc>
      </w:tr>
      <w:tr w:rsidR="0030351D" w:rsidRPr="0030351D" w14:paraId="3B3B4EF1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2B1203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5ECDA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Б,В,Г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E03CA2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26FB94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4851C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69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3373F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, два, двум</w:t>
            </w:r>
          </w:p>
        </w:tc>
      </w:tr>
      <w:tr w:rsidR="0030351D" w:rsidRPr="0030351D" w14:paraId="37D96135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05255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37E77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Б,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C7712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84D8BF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FE3FB2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70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DE4A69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, один, одному, единице</w:t>
            </w:r>
          </w:p>
        </w:tc>
      </w:tr>
      <w:tr w:rsidR="0030351D" w:rsidRPr="0030351D" w14:paraId="42363032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2F789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8F0EF9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D3E35E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6A5E74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A5A5BE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71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4510D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сходится, сходящийся</w:t>
            </w:r>
          </w:p>
        </w:tc>
      </w:tr>
      <w:tr w:rsidR="0030351D" w:rsidRPr="0030351D" w14:paraId="357EE6D5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E3CB27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F55A9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3A1B21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D39142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C65403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72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91D400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2, два, двум</w:t>
            </w:r>
          </w:p>
        </w:tc>
      </w:tr>
      <w:tr w:rsidR="0030351D" w:rsidRPr="0030351D" w14:paraId="5BED31B4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6A4342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A3188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6F2212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1EDE08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A95E5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73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E554A6" w14:textId="77777777" w:rsidR="0030351D" w:rsidRPr="0030351D" w:rsidRDefault="0030351D" w:rsidP="0030351D">
            <w:pPr>
              <w:tabs>
                <w:tab w:val="left" w:pos="2805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color w:val="000000"/>
                <w:sz w:val="24"/>
                <w:szCs w:val="24"/>
              </w:rPr>
              <w:t>0, нуль, ноль, нулю, нолю</w:t>
            </w:r>
          </w:p>
        </w:tc>
      </w:tr>
      <w:tr w:rsidR="0030351D" w:rsidRPr="0030351D" w14:paraId="6DE99034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8B895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EDFF13" w14:textId="77777777" w:rsidR="0030351D" w:rsidRPr="0030351D" w:rsidRDefault="0030351D" w:rsidP="0030351D">
            <w:pPr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B5F58A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3D946A7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846CA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74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409038" w14:textId="77777777" w:rsidR="0030351D" w:rsidRPr="0030351D" w:rsidRDefault="0030351D" w:rsidP="0030351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Cs/>
                <w:iCs/>
                <w:sz w:val="24"/>
                <w:szCs w:val="24"/>
              </w:rPr>
              <w:t>1,6 или  1.6</w:t>
            </w:r>
          </w:p>
        </w:tc>
      </w:tr>
      <w:tr w:rsidR="0030351D" w:rsidRPr="0030351D" w14:paraId="4286D817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4E0F41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35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AC0DE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09E0FD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AD36CEC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6793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75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4365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color w:val="000000"/>
                <w:sz w:val="24"/>
                <w:szCs w:val="24"/>
              </w:rPr>
              <w:t>0, нуль, ноль, нулю, нолю</w:t>
            </w:r>
          </w:p>
        </w:tc>
      </w:tr>
      <w:tr w:rsidR="0030351D" w:rsidRPr="0030351D" w14:paraId="53D9F31C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1CD4AE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17E76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А, 2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314821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4CF0D3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39AEB3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76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EFCEB6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бесконечно большой</w:t>
            </w:r>
          </w:p>
        </w:tc>
      </w:tr>
      <w:tr w:rsidR="0030351D" w:rsidRPr="0030351D" w14:paraId="443F67FD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504E96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3D365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А, 2Б, 3В, 4Г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93189C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C7E969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632759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77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E93FB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color w:val="000000"/>
                <w:sz w:val="24"/>
                <w:szCs w:val="24"/>
              </w:rPr>
              <w:t>0, нуль, ноль, нулю, нолю</w:t>
            </w:r>
          </w:p>
        </w:tc>
      </w:tr>
      <w:tr w:rsidR="0030351D" w:rsidRPr="0030351D" w14:paraId="703890F5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853A70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FB93F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Б, 2А, 3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D128891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B0E04FA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E1F702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78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CE023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, один, одному, единице</w:t>
            </w:r>
          </w:p>
        </w:tc>
      </w:tr>
      <w:tr w:rsidR="0030351D" w:rsidRPr="0030351D" w14:paraId="0B081BB0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E0D33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39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ED43A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Б, 2А, 3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5494D9D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83341C0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6E21B1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79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0F4CF4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4, четыре, четырем</w:t>
            </w:r>
          </w:p>
        </w:tc>
      </w:tr>
      <w:tr w:rsidR="0030351D" w:rsidRPr="0030351D" w14:paraId="266CD3BC" w14:textId="77777777" w:rsidTr="0030351D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1AE9C1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3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868182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1А, 2Б, 3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3231D63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2B2B8B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323F67" w14:textId="77777777" w:rsidR="0030351D" w:rsidRPr="0030351D" w:rsidRDefault="0030351D" w:rsidP="0030351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0351D">
              <w:rPr>
                <w:rFonts w:ascii="Times New Roman" w:hAnsi="Times New Roman"/>
                <w:b/>
                <w:sz w:val="24"/>
                <w:szCs w:val="24"/>
              </w:rPr>
              <w:t>80</w:t>
            </w:r>
          </w:p>
        </w:tc>
        <w:tc>
          <w:tcPr>
            <w:tcW w:w="3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705F8" w14:textId="77777777" w:rsidR="0030351D" w:rsidRPr="0030351D" w:rsidRDefault="0030351D" w:rsidP="0030351D">
            <w:pPr>
              <w:rPr>
                <w:rFonts w:ascii="Times New Roman" w:hAnsi="Times New Roman"/>
                <w:sz w:val="24"/>
                <w:szCs w:val="24"/>
              </w:rPr>
            </w:pPr>
            <w:r w:rsidRPr="0030351D">
              <w:rPr>
                <w:rFonts w:ascii="Times New Roman" w:hAnsi="Times New Roman"/>
                <w:sz w:val="24"/>
                <w:szCs w:val="24"/>
              </w:rPr>
              <w:t>0.5 или  0,5</w:t>
            </w:r>
          </w:p>
        </w:tc>
      </w:tr>
    </w:tbl>
    <w:p w14:paraId="3803A891" w14:textId="77777777" w:rsidR="0030351D" w:rsidRPr="0030351D" w:rsidRDefault="0030351D" w:rsidP="0030351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1DEF2DD6" w14:textId="77777777" w:rsidR="00B63AF9" w:rsidRPr="0030351D" w:rsidRDefault="00B63AF9" w:rsidP="0030351D"/>
    <w:sectPr w:rsidR="00B63AF9" w:rsidRPr="0030351D" w:rsidSect="006D0364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F966ED"/>
    <w:multiLevelType w:val="hybridMultilevel"/>
    <w:tmpl w:val="B212DDBA"/>
    <w:lvl w:ilvl="0" w:tplc="3B967A4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7CAA"/>
    <w:rsid w:val="00001003"/>
    <w:rsid w:val="00012D00"/>
    <w:rsid w:val="00021869"/>
    <w:rsid w:val="00030F00"/>
    <w:rsid w:val="00031B87"/>
    <w:rsid w:val="000329C2"/>
    <w:rsid w:val="00042ED7"/>
    <w:rsid w:val="00045DEE"/>
    <w:rsid w:val="00062E7E"/>
    <w:rsid w:val="00081BDA"/>
    <w:rsid w:val="00093DAF"/>
    <w:rsid w:val="000A1BA8"/>
    <w:rsid w:val="000D2FC7"/>
    <w:rsid w:val="000E29D3"/>
    <w:rsid w:val="000F5345"/>
    <w:rsid w:val="000F724A"/>
    <w:rsid w:val="000F7708"/>
    <w:rsid w:val="001006E1"/>
    <w:rsid w:val="00106C61"/>
    <w:rsid w:val="00125E17"/>
    <w:rsid w:val="00141A5A"/>
    <w:rsid w:val="0014715C"/>
    <w:rsid w:val="00154B46"/>
    <w:rsid w:val="001637E4"/>
    <w:rsid w:val="001812A5"/>
    <w:rsid w:val="001A1A0D"/>
    <w:rsid w:val="001C3C51"/>
    <w:rsid w:val="001E34BD"/>
    <w:rsid w:val="00200B74"/>
    <w:rsid w:val="0020110B"/>
    <w:rsid w:val="00204EEE"/>
    <w:rsid w:val="00212798"/>
    <w:rsid w:val="00212D48"/>
    <w:rsid w:val="002361CB"/>
    <w:rsid w:val="00260D9C"/>
    <w:rsid w:val="002870B6"/>
    <w:rsid w:val="00293DD3"/>
    <w:rsid w:val="002A37F0"/>
    <w:rsid w:val="002C268D"/>
    <w:rsid w:val="002D7C3B"/>
    <w:rsid w:val="002E510A"/>
    <w:rsid w:val="002F7FB1"/>
    <w:rsid w:val="0030351D"/>
    <w:rsid w:val="0033471B"/>
    <w:rsid w:val="0034046B"/>
    <w:rsid w:val="003549BD"/>
    <w:rsid w:val="00355445"/>
    <w:rsid w:val="003704F6"/>
    <w:rsid w:val="0037263D"/>
    <w:rsid w:val="003B71B8"/>
    <w:rsid w:val="003D74E4"/>
    <w:rsid w:val="004400A1"/>
    <w:rsid w:val="00452EE6"/>
    <w:rsid w:val="0045489B"/>
    <w:rsid w:val="00465205"/>
    <w:rsid w:val="00467E22"/>
    <w:rsid w:val="00470F18"/>
    <w:rsid w:val="004733BE"/>
    <w:rsid w:val="0047432E"/>
    <w:rsid w:val="004757D1"/>
    <w:rsid w:val="0048095B"/>
    <w:rsid w:val="00482C8F"/>
    <w:rsid w:val="0048628F"/>
    <w:rsid w:val="004A092D"/>
    <w:rsid w:val="004C57F7"/>
    <w:rsid w:val="004D3545"/>
    <w:rsid w:val="004F0968"/>
    <w:rsid w:val="005033DB"/>
    <w:rsid w:val="00510F85"/>
    <w:rsid w:val="00536ADE"/>
    <w:rsid w:val="00547E11"/>
    <w:rsid w:val="00565970"/>
    <w:rsid w:val="00594294"/>
    <w:rsid w:val="00595387"/>
    <w:rsid w:val="005A04A2"/>
    <w:rsid w:val="005A5884"/>
    <w:rsid w:val="005D3472"/>
    <w:rsid w:val="00644702"/>
    <w:rsid w:val="00673344"/>
    <w:rsid w:val="006932E8"/>
    <w:rsid w:val="006A5987"/>
    <w:rsid w:val="006B6F0F"/>
    <w:rsid w:val="006C0F81"/>
    <w:rsid w:val="006C241B"/>
    <w:rsid w:val="006C49C2"/>
    <w:rsid w:val="006C5DDE"/>
    <w:rsid w:val="006D0364"/>
    <w:rsid w:val="006E332D"/>
    <w:rsid w:val="0073429D"/>
    <w:rsid w:val="007374AC"/>
    <w:rsid w:val="00743E74"/>
    <w:rsid w:val="00761F96"/>
    <w:rsid w:val="007732FE"/>
    <w:rsid w:val="007819E4"/>
    <w:rsid w:val="00785871"/>
    <w:rsid w:val="00792EAD"/>
    <w:rsid w:val="007A06EC"/>
    <w:rsid w:val="007A1FE8"/>
    <w:rsid w:val="007A6DD7"/>
    <w:rsid w:val="007B3F73"/>
    <w:rsid w:val="007E4C46"/>
    <w:rsid w:val="007E6B85"/>
    <w:rsid w:val="007E6B9B"/>
    <w:rsid w:val="007F5C5D"/>
    <w:rsid w:val="0080160F"/>
    <w:rsid w:val="00850A0A"/>
    <w:rsid w:val="008925B9"/>
    <w:rsid w:val="008B2325"/>
    <w:rsid w:val="008E6994"/>
    <w:rsid w:val="008F2849"/>
    <w:rsid w:val="008F7AA8"/>
    <w:rsid w:val="00944DFA"/>
    <w:rsid w:val="00952F1A"/>
    <w:rsid w:val="00955A5C"/>
    <w:rsid w:val="00955A9B"/>
    <w:rsid w:val="009630E7"/>
    <w:rsid w:val="009835B6"/>
    <w:rsid w:val="009918A2"/>
    <w:rsid w:val="009964D7"/>
    <w:rsid w:val="009A1A15"/>
    <w:rsid w:val="009B4010"/>
    <w:rsid w:val="009B470A"/>
    <w:rsid w:val="009C3ED4"/>
    <w:rsid w:val="009E53D5"/>
    <w:rsid w:val="009F4D07"/>
    <w:rsid w:val="00A00B03"/>
    <w:rsid w:val="00A22DF5"/>
    <w:rsid w:val="00A32384"/>
    <w:rsid w:val="00A44CA9"/>
    <w:rsid w:val="00A512BF"/>
    <w:rsid w:val="00A711AE"/>
    <w:rsid w:val="00AA21DC"/>
    <w:rsid w:val="00AA6503"/>
    <w:rsid w:val="00AF4CC2"/>
    <w:rsid w:val="00B01CDB"/>
    <w:rsid w:val="00B145BB"/>
    <w:rsid w:val="00B36E2F"/>
    <w:rsid w:val="00B63AF9"/>
    <w:rsid w:val="00B66AF0"/>
    <w:rsid w:val="00B94230"/>
    <w:rsid w:val="00BA21F1"/>
    <w:rsid w:val="00BB5D45"/>
    <w:rsid w:val="00BC0211"/>
    <w:rsid w:val="00BC1316"/>
    <w:rsid w:val="00BD42E4"/>
    <w:rsid w:val="00BE1549"/>
    <w:rsid w:val="00BE1C35"/>
    <w:rsid w:val="00C03AFD"/>
    <w:rsid w:val="00C06F92"/>
    <w:rsid w:val="00C14AB2"/>
    <w:rsid w:val="00C34157"/>
    <w:rsid w:val="00C61611"/>
    <w:rsid w:val="00C758CF"/>
    <w:rsid w:val="00C81A29"/>
    <w:rsid w:val="00C96BBE"/>
    <w:rsid w:val="00CC0CF0"/>
    <w:rsid w:val="00CC3CAC"/>
    <w:rsid w:val="00CF39D4"/>
    <w:rsid w:val="00D111A7"/>
    <w:rsid w:val="00D173E1"/>
    <w:rsid w:val="00D309D4"/>
    <w:rsid w:val="00D37CAA"/>
    <w:rsid w:val="00D512C2"/>
    <w:rsid w:val="00D52968"/>
    <w:rsid w:val="00D65990"/>
    <w:rsid w:val="00D825F9"/>
    <w:rsid w:val="00D95206"/>
    <w:rsid w:val="00D952F2"/>
    <w:rsid w:val="00DB5840"/>
    <w:rsid w:val="00DE2543"/>
    <w:rsid w:val="00DE255A"/>
    <w:rsid w:val="00DE2E0F"/>
    <w:rsid w:val="00DF3D26"/>
    <w:rsid w:val="00DF5FE3"/>
    <w:rsid w:val="00E4730B"/>
    <w:rsid w:val="00EB3255"/>
    <w:rsid w:val="00EE085E"/>
    <w:rsid w:val="00EF314E"/>
    <w:rsid w:val="00F01E5E"/>
    <w:rsid w:val="00F12DF1"/>
    <w:rsid w:val="00F24C20"/>
    <w:rsid w:val="00F37205"/>
    <w:rsid w:val="00F37EB8"/>
    <w:rsid w:val="00F4542E"/>
    <w:rsid w:val="00F87D9D"/>
    <w:rsid w:val="00FC2307"/>
    <w:rsid w:val="00FD319F"/>
    <w:rsid w:val="00FE1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99B0C5"/>
  <w15:chartTrackingRefBased/>
  <w15:docId w15:val="{B4D790BE-A582-40C0-92FE-68D6A1528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63AF9"/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7432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uiPriority w:val="99"/>
    <w:rsid w:val="00B63AF9"/>
    <w:pPr>
      <w:spacing w:before="100" w:beforeAutospacing="1" w:after="100" w:afterAutospacing="1" w:line="256" w:lineRule="auto"/>
      <w:contextualSpacing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B63AF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63A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B63AF9"/>
    <w:rPr>
      <w:rFonts w:ascii="Segoe UI" w:hAnsi="Segoe UI" w:cs="Segoe UI"/>
      <w:sz w:val="18"/>
      <w:szCs w:val="18"/>
    </w:rPr>
  </w:style>
  <w:style w:type="table" w:styleId="a6">
    <w:name w:val="Table Grid"/>
    <w:basedOn w:val="a1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Сетка таблицы1"/>
    <w:basedOn w:val="a1"/>
    <w:next w:val="a6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rsid w:val="00B63AF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uiPriority w:val="99"/>
    <w:rsid w:val="00B63A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uiPriority w:val="99"/>
    <w:rsid w:val="00B63AF9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uiPriority w:val="99"/>
    <w:rsid w:val="00B63AF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B63AF9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uiPriority w:val="99"/>
    <w:rsid w:val="00B63AF9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b">
    <w:name w:val="Placeholder Text"/>
    <w:basedOn w:val="a0"/>
    <w:uiPriority w:val="99"/>
    <w:semiHidden/>
    <w:rsid w:val="0037263D"/>
    <w:rPr>
      <w:color w:val="808080"/>
    </w:rPr>
  </w:style>
  <w:style w:type="paragraph" w:styleId="ac">
    <w:name w:val="Normal (Web)"/>
    <w:basedOn w:val="a"/>
    <w:uiPriority w:val="99"/>
    <w:unhideWhenUsed/>
    <w:rsid w:val="002A37F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9964D7"/>
  </w:style>
  <w:style w:type="character" w:styleId="ad">
    <w:name w:val="Strong"/>
    <w:basedOn w:val="a0"/>
    <w:uiPriority w:val="22"/>
    <w:qFormat/>
    <w:rsid w:val="009964D7"/>
    <w:rPr>
      <w:b/>
      <w:bCs/>
    </w:rPr>
  </w:style>
  <w:style w:type="paragraph" w:styleId="ae">
    <w:name w:val="Body Text"/>
    <w:basedOn w:val="a"/>
    <w:link w:val="af"/>
    <w:uiPriority w:val="99"/>
    <w:semiHidden/>
    <w:unhideWhenUsed/>
    <w:rsid w:val="00470F18"/>
    <w:pPr>
      <w:spacing w:after="120"/>
    </w:pPr>
  </w:style>
  <w:style w:type="character" w:customStyle="1" w:styleId="af">
    <w:name w:val="Основной текст Знак"/>
    <w:basedOn w:val="a0"/>
    <w:link w:val="ae"/>
    <w:uiPriority w:val="99"/>
    <w:semiHidden/>
    <w:rsid w:val="00470F18"/>
  </w:style>
  <w:style w:type="character" w:customStyle="1" w:styleId="answernumber">
    <w:name w:val="answernumber"/>
    <w:basedOn w:val="a0"/>
    <w:rsid w:val="00DF3D26"/>
  </w:style>
  <w:style w:type="table" w:customStyle="1" w:styleId="21">
    <w:name w:val="Сетка таблицы21"/>
    <w:basedOn w:val="a1"/>
    <w:next w:val="a6"/>
    <w:uiPriority w:val="39"/>
    <w:rsid w:val="004D354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Заголовок 4 Знак"/>
    <w:basedOn w:val="a0"/>
    <w:link w:val="4"/>
    <w:uiPriority w:val="9"/>
    <w:semiHidden/>
    <w:rsid w:val="0047432E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numbering" w:customStyle="1" w:styleId="11">
    <w:name w:val="Нет списка1"/>
    <w:next w:val="a2"/>
    <w:uiPriority w:val="99"/>
    <w:semiHidden/>
    <w:unhideWhenUsed/>
    <w:rsid w:val="0030351D"/>
  </w:style>
  <w:style w:type="paragraph" w:customStyle="1" w:styleId="msonormal0">
    <w:name w:val="msonormal"/>
    <w:basedOn w:val="a"/>
    <w:uiPriority w:val="99"/>
    <w:rsid w:val="003035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2">
    <w:name w:val="Сетка таблицы2"/>
    <w:basedOn w:val="a1"/>
    <w:next w:val="a6"/>
    <w:uiPriority w:val="39"/>
    <w:rsid w:val="0030351D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1"/>
    <w:uiPriority w:val="39"/>
    <w:rsid w:val="0030351D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Сетка таблицы211"/>
    <w:basedOn w:val="a1"/>
    <w:uiPriority w:val="39"/>
    <w:rsid w:val="0030351D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16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8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8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7335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53991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5001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20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7869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1689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1875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70066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99681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910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524441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4190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59633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2419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4805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898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9894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995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046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235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129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489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093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5843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1666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455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148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89544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206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1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07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49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44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692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292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9608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3781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8910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16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7334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529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589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632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13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051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49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618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15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35385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097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178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16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7609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7123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166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782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130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4691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07715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4606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87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1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371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1408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286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646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5764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3890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584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2516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214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3852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image" Target="media/image84.wmf"/><Relationship Id="rId226" Type="http://schemas.openxmlformats.org/officeDocument/2006/relationships/image" Target="media/image113.wmf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335" Type="http://schemas.openxmlformats.org/officeDocument/2006/relationships/image" Target="media/image169.wmf"/><Relationship Id="rId377" Type="http://schemas.openxmlformats.org/officeDocument/2006/relationships/image" Target="media/image190.wmf"/><Relationship Id="rId5" Type="http://schemas.openxmlformats.org/officeDocument/2006/relationships/image" Target="media/image1.wmf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6.bin"/><Relationship Id="rId279" Type="http://schemas.openxmlformats.org/officeDocument/2006/relationships/image" Target="media/image140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2.wmf"/><Relationship Id="rId325" Type="http://schemas.openxmlformats.org/officeDocument/2006/relationships/image" Target="media/image164.wmf"/><Relationship Id="rId346" Type="http://schemas.openxmlformats.org/officeDocument/2006/relationships/oleObject" Target="embeddings/oleObject168.bin"/><Relationship Id="rId367" Type="http://schemas.openxmlformats.org/officeDocument/2006/relationships/image" Target="media/image185.wmf"/><Relationship Id="rId388" Type="http://schemas.openxmlformats.org/officeDocument/2006/relationships/oleObject" Target="embeddings/oleObject18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10.bin"/><Relationship Id="rId413" Type="http://schemas.openxmlformats.org/officeDocument/2006/relationships/image" Target="media/image207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9.wmf"/><Relationship Id="rId336" Type="http://schemas.openxmlformats.org/officeDocument/2006/relationships/oleObject" Target="embeddings/oleObject163.bin"/><Relationship Id="rId357" Type="http://schemas.openxmlformats.org/officeDocument/2006/relationships/image" Target="media/image18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5.bin"/><Relationship Id="rId378" Type="http://schemas.openxmlformats.org/officeDocument/2006/relationships/oleObject" Target="embeddings/oleObject184.bin"/><Relationship Id="rId399" Type="http://schemas.openxmlformats.org/officeDocument/2006/relationships/image" Target="media/image201.wmf"/><Relationship Id="rId403" Type="http://schemas.openxmlformats.org/officeDocument/2006/relationships/image" Target="media/image203.wmf"/><Relationship Id="rId6" Type="http://schemas.openxmlformats.org/officeDocument/2006/relationships/oleObject" Target="embeddings/oleObject1.bin"/><Relationship Id="rId238" Type="http://schemas.openxmlformats.org/officeDocument/2006/relationships/image" Target="media/image120.wmf"/><Relationship Id="rId259" Type="http://schemas.openxmlformats.org/officeDocument/2006/relationships/image" Target="media/image130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oleObject" Target="embeddings/oleObject158.bin"/><Relationship Id="rId347" Type="http://schemas.openxmlformats.org/officeDocument/2006/relationships/image" Target="media/image175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368" Type="http://schemas.openxmlformats.org/officeDocument/2006/relationships/oleObject" Target="embeddings/oleObject179.bin"/><Relationship Id="rId389" Type="http://schemas.openxmlformats.org/officeDocument/2006/relationships/image" Target="media/image196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4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1.wmf"/><Relationship Id="rId316" Type="http://schemas.openxmlformats.org/officeDocument/2006/relationships/oleObject" Target="embeddings/oleObject153.bin"/><Relationship Id="rId337" Type="http://schemas.openxmlformats.org/officeDocument/2006/relationships/image" Target="media/image17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4.bin"/><Relationship Id="rId379" Type="http://schemas.openxmlformats.org/officeDocument/2006/relationships/image" Target="media/image191.wmf"/><Relationship Id="rId7" Type="http://schemas.openxmlformats.org/officeDocument/2006/relationships/image" Target="media/image2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6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5.wmf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6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5.bin"/><Relationship Id="rId415" Type="http://schemas.openxmlformats.org/officeDocument/2006/relationships/image" Target="media/image208.wmf"/><Relationship Id="rId240" Type="http://schemas.openxmlformats.org/officeDocument/2006/relationships/image" Target="media/image121.wmf"/><Relationship Id="rId261" Type="http://schemas.openxmlformats.org/officeDocument/2006/relationships/image" Target="media/image131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60.wmf"/><Relationship Id="rId338" Type="http://schemas.openxmlformats.org/officeDocument/2006/relationships/oleObject" Target="embeddings/oleObject164.bin"/><Relationship Id="rId359" Type="http://schemas.openxmlformats.org/officeDocument/2006/relationships/image" Target="media/image181.wmf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0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230" Type="http://schemas.openxmlformats.org/officeDocument/2006/relationships/image" Target="media/image115.png"/><Relationship Id="rId251" Type="http://schemas.openxmlformats.org/officeDocument/2006/relationships/image" Target="media/image12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5.bin"/><Relationship Id="rId381" Type="http://schemas.openxmlformats.org/officeDocument/2006/relationships/image" Target="media/image192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71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7.wmf"/><Relationship Id="rId406" Type="http://schemas.openxmlformats.org/officeDocument/2006/relationships/oleObject" Target="embeddings/oleObject198.bin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392" Type="http://schemas.openxmlformats.org/officeDocument/2006/relationships/oleObject" Target="embeddings/oleObject19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6.png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7.wmf"/><Relationship Id="rId294" Type="http://schemas.openxmlformats.org/officeDocument/2006/relationships/image" Target="media/image147.wmf"/><Relationship Id="rId308" Type="http://schemas.openxmlformats.org/officeDocument/2006/relationships/image" Target="media/image154.png"/><Relationship Id="rId329" Type="http://schemas.openxmlformats.org/officeDocument/2006/relationships/image" Target="media/image166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5.bin"/><Relationship Id="rId361" Type="http://schemas.openxmlformats.org/officeDocument/2006/relationships/image" Target="media/image182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6.bin"/><Relationship Id="rId417" Type="http://schemas.openxmlformats.org/officeDocument/2006/relationships/image" Target="media/image20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2.wmf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6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3.wmf"/><Relationship Id="rId351" Type="http://schemas.openxmlformats.org/officeDocument/2006/relationships/image" Target="media/image177.wmf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7.wmf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5.png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72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3.wmf"/><Relationship Id="rId418" Type="http://schemas.openxmlformats.org/officeDocument/2006/relationships/oleObject" Target="embeddings/oleObject20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image" Target="media/image156.png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7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8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8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321" Type="http://schemas.openxmlformats.org/officeDocument/2006/relationships/image" Target="media/image162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3.wmf"/><Relationship Id="rId384" Type="http://schemas.openxmlformats.org/officeDocument/2006/relationships/oleObject" Target="embeddings/oleObject187.bin"/><Relationship Id="rId419" Type="http://schemas.openxmlformats.org/officeDocument/2006/relationships/image" Target="media/image210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8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9.wmf"/><Relationship Id="rId409" Type="http://schemas.openxmlformats.org/officeDocument/2006/relationships/oleObject" Target="embeddings/oleObject20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8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4.wmf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201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9.wmf"/><Relationship Id="rId396" Type="http://schemas.openxmlformats.org/officeDocument/2006/relationships/oleObject" Target="embeddings/oleObject193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9.wmf"/><Relationship Id="rId298" Type="http://schemas.openxmlformats.org/officeDocument/2006/relationships/image" Target="media/image149.wmf"/><Relationship Id="rId400" Type="http://schemas.openxmlformats.org/officeDocument/2006/relationships/oleObject" Target="embeddings/oleObject195.bin"/><Relationship Id="rId421" Type="http://schemas.openxmlformats.org/officeDocument/2006/relationships/fontTable" Target="fontTable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51.wmf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8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4.wmf"/><Relationship Id="rId267" Type="http://schemas.openxmlformats.org/officeDocument/2006/relationships/image" Target="media/image134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200.wmf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9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202.wmf"/><Relationship Id="rId422" Type="http://schemas.openxmlformats.org/officeDocument/2006/relationships/theme" Target="theme/theme1.xml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5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image" Target="media/image46.png"/><Relationship Id="rId160" Type="http://schemas.openxmlformats.org/officeDocument/2006/relationships/image" Target="media/image78.wmf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2</TotalTime>
  <Pages>17</Pages>
  <Words>3021</Words>
  <Characters>17223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нковская Екатерина Евгеньевна</dc:creator>
  <cp:keywords/>
  <dc:description/>
  <cp:lastModifiedBy>n 1</cp:lastModifiedBy>
  <cp:revision>8</cp:revision>
  <cp:lastPrinted>2023-04-05T09:51:00Z</cp:lastPrinted>
  <dcterms:created xsi:type="dcterms:W3CDTF">2023-04-22T11:48:00Z</dcterms:created>
  <dcterms:modified xsi:type="dcterms:W3CDTF">2023-07-27T19:15:00Z</dcterms:modified>
</cp:coreProperties>
</file>